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616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08"/>
        <w:gridCol w:w="8608"/>
      </w:tblGrid>
      <w:tr w:rsidR="00200F45" w:rsidRPr="00200F45" w14:paraId="6D1FB59B" w14:textId="77777777" w:rsidTr="005B515C">
        <w:trPr>
          <w:trHeight w:val="529"/>
        </w:trPr>
        <w:tc>
          <w:tcPr>
            <w:tcW w:w="2008" w:type="dxa"/>
            <w:shd w:val="clear" w:color="auto" w:fill="FFF2CC" w:themeFill="accent4" w:themeFillTint="33"/>
            <w:vAlign w:val="center"/>
          </w:tcPr>
          <w:p w14:paraId="5D55D970" w14:textId="5D90BD51" w:rsidR="00091A77" w:rsidRPr="00200F45" w:rsidRDefault="00091A77" w:rsidP="00200F45"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CHƯƠNG I</w:t>
            </w:r>
            <w:r w:rsidR="00DB469C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I</w:t>
            </w:r>
          </w:p>
        </w:tc>
        <w:tc>
          <w:tcPr>
            <w:tcW w:w="8608" w:type="dxa"/>
            <w:vMerge w:val="restart"/>
            <w:shd w:val="clear" w:color="auto" w:fill="E2EFD9" w:themeFill="accent6" w:themeFillTint="33"/>
            <w:vAlign w:val="center"/>
          </w:tcPr>
          <w:p w14:paraId="6FE2B8AD" w14:textId="77777777" w:rsidR="005B515C" w:rsidRPr="00200F45" w:rsidRDefault="00DB469C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LUYỆN TẬP 2</w:t>
            </w:r>
            <w:r w:rsidR="00D62149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 xml:space="preserve">. </w:t>
            </w:r>
          </w:p>
          <w:p w14:paraId="41838204" w14:textId="67D3BAB5" w:rsidR="00091A77" w:rsidRPr="00200F45" w:rsidRDefault="00D62149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PHÉP NHÂN SỐ NGUYÊN. PHÉP CHIA HẾT</w:t>
            </w:r>
          </w:p>
        </w:tc>
      </w:tr>
      <w:tr w:rsidR="00200F45" w:rsidRPr="00200F45" w14:paraId="7E18DC84" w14:textId="77777777" w:rsidTr="005B515C">
        <w:trPr>
          <w:trHeight w:val="529"/>
        </w:trPr>
        <w:tc>
          <w:tcPr>
            <w:tcW w:w="2008" w:type="dxa"/>
            <w:shd w:val="clear" w:color="auto" w:fill="FFF2CC" w:themeFill="accent4" w:themeFillTint="33"/>
            <w:vAlign w:val="center"/>
          </w:tcPr>
          <w:p w14:paraId="7486F98F" w14:textId="3D6FC718" w:rsidR="00091A77" w:rsidRPr="00200F45" w:rsidRDefault="00091A77" w:rsidP="00200F45"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 xml:space="preserve">CHỦ ĐỀ </w:t>
            </w:r>
            <w:r w:rsidR="00DB469C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8</w:t>
            </w:r>
          </w:p>
        </w:tc>
        <w:tc>
          <w:tcPr>
            <w:tcW w:w="8608" w:type="dxa"/>
            <w:vMerge/>
            <w:shd w:val="clear" w:color="auto" w:fill="E2EFD9" w:themeFill="accent6" w:themeFillTint="33"/>
            <w:vAlign w:val="center"/>
          </w:tcPr>
          <w:p w14:paraId="7920E5B2" w14:textId="77777777" w:rsidR="00091A77" w:rsidRPr="00200F45" w:rsidRDefault="00091A77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</w:p>
        </w:tc>
      </w:tr>
    </w:tbl>
    <w:p w14:paraId="6E041572" w14:textId="02BBCF93" w:rsidR="00A8502F" w:rsidRPr="00200F45" w:rsidRDefault="0093723A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A.</w:t>
      </w:r>
      <w:r w:rsidR="001B1332" w:rsidRPr="00200F45">
        <w:rPr>
          <w:rFonts w:ascii="Times New Roman" w:hAnsi="Times New Roman"/>
          <w:b/>
          <w:bCs/>
          <w:color w:val="002060"/>
          <w:sz w:val="24"/>
          <w:szCs w:val="24"/>
        </w:rPr>
        <w:t xml:space="preserve"> </w:t>
      </w:r>
      <w:r w:rsidR="00DA5B0C" w:rsidRPr="00200F45">
        <w:rPr>
          <w:rFonts w:ascii="Times New Roman" w:hAnsi="Times New Roman"/>
          <w:b/>
          <w:bCs/>
          <w:color w:val="002060"/>
          <w:sz w:val="24"/>
          <w:szCs w:val="24"/>
        </w:rPr>
        <w:t xml:space="preserve">KIẾN THỨC </w:t>
      </w:r>
      <w:r w:rsidR="00091A77" w:rsidRPr="00200F45">
        <w:rPr>
          <w:rFonts w:ascii="Times New Roman" w:hAnsi="Times New Roman"/>
          <w:b/>
          <w:bCs/>
          <w:color w:val="002060"/>
          <w:sz w:val="24"/>
          <w:szCs w:val="24"/>
        </w:rPr>
        <w:t>TRỌNG TÂM</w:t>
      </w:r>
    </w:p>
    <w:p w14:paraId="040A8BB4" w14:textId="674EB77F" w:rsidR="0093723A" w:rsidRPr="00200F45" w:rsidRDefault="0093723A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hAnsi="Times New Roman"/>
          <w:b/>
          <w:bCs/>
          <w:iCs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iCs/>
          <w:color w:val="002060"/>
          <w:sz w:val="24"/>
          <w:szCs w:val="24"/>
        </w:rPr>
        <w:t xml:space="preserve">1. </w:t>
      </w:r>
      <w:r w:rsidR="00DB469C" w:rsidRPr="00200F45">
        <w:rPr>
          <w:rFonts w:ascii="Times New Roman" w:hAnsi="Times New Roman"/>
          <w:b/>
          <w:bCs/>
          <w:iCs/>
          <w:color w:val="002060"/>
          <w:sz w:val="24"/>
          <w:szCs w:val="24"/>
        </w:rPr>
        <w:t>Phép nhân số nguy</w:t>
      </w:r>
      <w:r w:rsidR="007C0555" w:rsidRPr="00200F45">
        <w:rPr>
          <w:rFonts w:ascii="Times New Roman" w:hAnsi="Times New Roman"/>
          <w:b/>
          <w:bCs/>
          <w:iCs/>
          <w:color w:val="002060"/>
          <w:sz w:val="24"/>
          <w:szCs w:val="24"/>
        </w:rPr>
        <w:t>ên, tính chất</w:t>
      </w:r>
    </w:p>
    <w:p w14:paraId="1E7D7B80" w14:textId="77777777" w:rsidR="00D76066" w:rsidRPr="00200F45" w:rsidRDefault="00D76066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bookmarkStart w:id="0" w:name="_GoBack"/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a) Phép nhân:</w:t>
      </w:r>
    </w:p>
    <w:bookmarkEnd w:id="0"/>
    <w:p w14:paraId="7D81970A" w14:textId="0AAF966D" w:rsidR="00D76066" w:rsidRPr="00200F45" w:rsidRDefault="00D76066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  <w:vertAlign w:val="superscript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Với  a, b </w:t>
      </w:r>
      <m:oMath>
        <m:r>
          <w:rPr>
            <w:rFonts w:ascii="Cambria Math" w:eastAsia="Times New Roman" w:hAnsi="Cambria Math"/>
            <w:color w:val="002060"/>
            <w:sz w:val="24"/>
            <w:szCs w:val="24"/>
          </w:rPr>
          <m:t>∈</m:t>
        </m:r>
      </m:oMath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N</w:t>
      </w:r>
      <w:r w:rsidRPr="00200F45">
        <w:rPr>
          <w:rFonts w:ascii="Times New Roman" w:eastAsia="Times New Roman" w:hAnsi="Times New Roman"/>
          <w:color w:val="002060"/>
          <w:sz w:val="24"/>
          <w:szCs w:val="24"/>
          <w:vertAlign w:val="superscript"/>
        </w:rPr>
        <w:t>*</w:t>
      </w:r>
    </w:p>
    <w:p w14:paraId="6F8C4CF9" w14:textId="77777777" w:rsidR="00D76066" w:rsidRPr="00200F45" w:rsidRDefault="00D76066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                  (+a). (- b) = - a.b</w:t>
      </w:r>
    </w:p>
    <w:p w14:paraId="7471CD7C" w14:textId="77777777" w:rsidR="00D76066" w:rsidRPr="00200F45" w:rsidRDefault="00D76066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                  (- a). (+b) = - a.b</w:t>
      </w:r>
    </w:p>
    <w:p w14:paraId="4E0A32F8" w14:textId="7EAC71BC" w:rsidR="00D76066" w:rsidRPr="00200F45" w:rsidRDefault="00D76066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hAnsi="Times New Roman"/>
          <w:color w:val="002060"/>
          <w:sz w:val="24"/>
          <w:szCs w:val="24"/>
          <w:shd w:val="clear" w:color="auto" w:fill="FFFFFF"/>
        </w:rPr>
      </w:pPr>
      <w:r w:rsidRPr="00200F45">
        <w:rPr>
          <w:rFonts w:ascii="Times New Roman" w:hAnsi="Times New Roman"/>
          <w:color w:val="002060"/>
          <w:sz w:val="24"/>
          <w:szCs w:val="24"/>
          <w:shd w:val="clear" w:color="auto" w:fill="FFFFFF"/>
        </w:rPr>
        <w:t xml:space="preserve">                 </w:t>
      </w:r>
      <w:r w:rsidR="001F5E83" w:rsidRPr="00200F45">
        <w:rPr>
          <w:rFonts w:ascii="Times New Roman" w:hAnsi="Times New Roman"/>
          <w:color w:val="002060"/>
          <w:sz w:val="24"/>
          <w:szCs w:val="24"/>
          <w:shd w:val="clear" w:color="auto" w:fill="FFFFFF"/>
        </w:rPr>
        <w:t xml:space="preserve"> </w:t>
      </w:r>
      <w:r w:rsidRPr="00200F45">
        <w:rPr>
          <w:rFonts w:ascii="Times New Roman" w:hAnsi="Times New Roman"/>
          <w:color w:val="002060"/>
          <w:sz w:val="24"/>
          <w:szCs w:val="24"/>
          <w:shd w:val="clear" w:color="auto" w:fill="FFFFFF"/>
        </w:rPr>
        <w:t>(-a). (-b) = (+a). (+b) = a.b.</w:t>
      </w:r>
    </w:p>
    <w:p w14:paraId="0E15337B" w14:textId="69DFFE0F" w:rsidR="00D76066" w:rsidRPr="00200F45" w:rsidRDefault="00D76066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                a . 0 = 0 . a = 0</w:t>
      </w:r>
    </w:p>
    <w:p w14:paraId="5E64AFD4" w14:textId="351963BA" w:rsidR="00D76066" w:rsidRPr="00200F45" w:rsidRDefault="00D76066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                   a . 1 = 1 . a = a</w:t>
      </w:r>
    </w:p>
    <w:p w14:paraId="2A13B6B4" w14:textId="12775241" w:rsidR="00D76066" w:rsidRPr="00200F45" w:rsidRDefault="00D76066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b) Tính chất:</w:t>
      </w:r>
    </w:p>
    <w:p w14:paraId="253F57B4" w14:textId="0945C493" w:rsidR="00D76066" w:rsidRPr="00200F45" w:rsidRDefault="00D03EEE" w:rsidP="00200F45">
      <w:pPr>
        <w:spacing w:after="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* </w:t>
      </w:r>
      <w:r w:rsidR="00D76066"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>Tính chất giao hoán</w:t>
      </w:r>
    </w:p>
    <w:p w14:paraId="0A14531C" w14:textId="74AEE2FC" w:rsidR="00D76066" w:rsidRPr="00200F45" w:rsidRDefault="00D76066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Phép nhân hai số nguyên có tính chất giao hoán, nghĩa là: a . b = b . a</w:t>
      </w:r>
    </w:p>
    <w:p w14:paraId="7446C35F" w14:textId="1187BBF8" w:rsidR="00D03EEE" w:rsidRPr="00200F45" w:rsidRDefault="00D03EEE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Style w:val="Strong"/>
          <w:rFonts w:ascii="Times New Roman" w:hAnsi="Times New Roman"/>
          <w:color w:val="002060"/>
          <w:sz w:val="24"/>
          <w:szCs w:val="24"/>
          <w:shd w:val="clear" w:color="auto" w:fill="FFFFFF"/>
        </w:rPr>
        <w:t>* Tính chất kết hợp</w:t>
      </w:r>
    </w:p>
    <w:p w14:paraId="2AF34182" w14:textId="06242ADB" w:rsidR="00D03EEE" w:rsidRPr="00200F45" w:rsidRDefault="00D03EEE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Phép nhân các số nguyên có tính chất kết hợp: (a . b) . c = a . (b . c)=a. b. c</w:t>
      </w:r>
    </w:p>
    <w:p w14:paraId="5B2147CA" w14:textId="18B33D69" w:rsidR="00D03EEE" w:rsidRPr="00200F45" w:rsidRDefault="00D03EEE" w:rsidP="00200F45">
      <w:pPr>
        <w:spacing w:after="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>*Tính chất phân phối của phép nhân đối với phép cộng</w:t>
      </w:r>
    </w:p>
    <w:p w14:paraId="26CC0858" w14:textId="77777777" w:rsidR="00D03EEE" w:rsidRPr="00200F45" w:rsidRDefault="00D03EEE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Phép nhân số nguyên có tính chất phân phối đối với phép cộng:</w:t>
      </w:r>
    </w:p>
    <w:p w14:paraId="7C68EA63" w14:textId="77777777" w:rsidR="00D03EEE" w:rsidRPr="00200F45" w:rsidRDefault="00D03EEE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            a(b + c) = ab + ac</w:t>
      </w:r>
    </w:p>
    <w:p w14:paraId="5FF4D0AC" w14:textId="77777777" w:rsidR="00D03EEE" w:rsidRPr="00200F45" w:rsidRDefault="00D03EEE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Phép nhân số nguyên có tính chất phân phối đối với phép trừ:</w:t>
      </w:r>
    </w:p>
    <w:p w14:paraId="14A7D76E" w14:textId="3858B5FA" w:rsidR="00B809D5" w:rsidRPr="00200F45" w:rsidRDefault="00D03EEE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            a(b - c) = ab - ac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br/>
      </w:r>
      <w:r w:rsidR="001F5E83"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>2</w:t>
      </w:r>
      <w:r w:rsidR="00D62149"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. Quan hệ chia hết </w:t>
      </w: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>trong tập hợp số nguyên</w:t>
      </w:r>
    </w:p>
    <w:p w14:paraId="277A643B" w14:textId="1D31A586" w:rsidR="00D03EEE" w:rsidRPr="00200F45" w:rsidRDefault="00D03EEE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Cho a, b </w:t>
      </w:r>
      <w:r w:rsidRPr="00200F45">
        <w:rPr>
          <w:rFonts w:ascii="Cambria Math" w:eastAsia="Times New Roman" w:hAnsi="Cambria Math" w:cs="Cambria Math"/>
          <w:color w:val="002060"/>
          <w:sz w:val="24"/>
          <w:szCs w:val="24"/>
          <w:bdr w:val="none" w:sz="0" w:space="0" w:color="auto" w:frame="1"/>
        </w:rPr>
        <w:t>∈</w:t>
      </w:r>
      <w:r w:rsidRPr="00200F45">
        <w:rPr>
          <w:rFonts w:ascii="Times New Roman" w:eastAsia="Times New Roman" w:hAnsi="Times New Roman"/>
          <w:color w:val="002060"/>
          <w:sz w:val="24"/>
          <w:szCs w:val="24"/>
          <w:bdr w:val="none" w:sz="0" w:space="0" w:color="auto" w:frame="1"/>
        </w:rPr>
        <w:t>Z</w:t>
      </w:r>
      <w:r w:rsidR="001A687A" w:rsidRPr="00200F45">
        <w:rPr>
          <w:rFonts w:ascii="Times New Roman" w:eastAsia="Times New Roman" w:hAnsi="Times New Roman"/>
          <w:color w:val="002060"/>
          <w:sz w:val="24"/>
          <w:szCs w:val="24"/>
          <w:bdr w:val="none" w:sz="0" w:space="0" w:color="auto" w:frame="1"/>
        </w:rPr>
        <w:t xml:space="preserve"> 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và </w:t>
      </w:r>
      <w:r w:rsidRPr="00200F45">
        <w:rPr>
          <w:rFonts w:ascii="Times New Roman" w:eastAsia="Times New Roman" w:hAnsi="Times New Roman"/>
          <w:color w:val="002060"/>
          <w:sz w:val="24"/>
          <w:szCs w:val="24"/>
          <w:bdr w:val="none" w:sz="0" w:space="0" w:color="auto" w:frame="1"/>
        </w:rPr>
        <w:t>b≠0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. Nếu có số nguyên q sao cho a = bq thì</w:t>
      </w:r>
    </w:p>
    <w:p w14:paraId="1D63EAFA" w14:textId="5D295BBF" w:rsidR="00D03EEE" w:rsidRPr="00200F45" w:rsidRDefault="00D03EEE" w:rsidP="00200F45">
      <w:pPr>
        <w:spacing w:after="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•  Ta nói a chia hết cho b, kí hiệu là a</w:t>
      </w:r>
      <w:r w:rsidRPr="00200F45">
        <w:rPr>
          <w:rFonts w:ascii="Cambria Math" w:eastAsia="Times New Roman" w:hAnsi="Cambria Math" w:cs="Cambria Math"/>
          <w:color w:val="002060"/>
          <w:sz w:val="24"/>
          <w:szCs w:val="24"/>
          <w:bdr w:val="none" w:sz="0" w:space="0" w:color="auto" w:frame="1"/>
        </w:rPr>
        <w:t>⋮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b</w:t>
      </w:r>
      <w:r w:rsidR="00D62149" w:rsidRPr="00200F45">
        <w:rPr>
          <w:rFonts w:ascii="Times New Roman" w:eastAsia="Times New Roman" w:hAnsi="Times New Roman"/>
          <w:color w:val="002060"/>
          <w:sz w:val="24"/>
          <w:szCs w:val="24"/>
        </w:rPr>
        <w:t>.Ta cũng nói a là bội của b, b là ước của a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.</w:t>
      </w:r>
    </w:p>
    <w:p w14:paraId="1D3A2D7F" w14:textId="77777777" w:rsidR="00D03EEE" w:rsidRPr="00200F45" w:rsidRDefault="00D03EEE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•  Trong phép chia hết, dấu của thương hai số nguyên cũng như dấu của tích.</w:t>
      </w:r>
    </w:p>
    <w:p w14:paraId="5BF02F36" w14:textId="77777777" w:rsidR="00D03EEE" w:rsidRPr="00200F45" w:rsidRDefault="00D03EEE" w:rsidP="00200F45">
      <w:pPr>
        <w:spacing w:after="180" w:line="360" w:lineRule="auto"/>
        <w:rPr>
          <w:rFonts w:ascii="Times New Roman" w:eastAsia="Times New Roman" w:hAnsi="Times New Roman"/>
          <w:color w:val="002060"/>
          <w:sz w:val="24"/>
          <w:szCs w:val="24"/>
          <w:lang w:val="fr-FR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  <w:lang w:val="fr-FR"/>
        </w:rPr>
        <w:t>Ta gọi q là thương của phép chia a cho b, kí hiệu là a : b = q.</w:t>
      </w:r>
    </w:p>
    <w:p w14:paraId="3BD57DCD" w14:textId="1F39DB41" w:rsidR="0093723A" w:rsidRPr="00200F45" w:rsidRDefault="0093723A" w:rsidP="00200F45">
      <w:pPr>
        <w:pStyle w:val="NormalWeb"/>
        <w:spacing w:after="0" w:line="360" w:lineRule="auto"/>
        <w:rPr>
          <w:b/>
          <w:bCs/>
          <w:iCs/>
          <w:color w:val="002060"/>
          <w:lang w:val="fr-FR"/>
        </w:rPr>
      </w:pPr>
    </w:p>
    <w:p w14:paraId="200FFF7A" w14:textId="3E4A17CE" w:rsidR="001B1332" w:rsidRPr="00200F45" w:rsidRDefault="0093723A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 xml:space="preserve">B. </w:t>
      </w:r>
      <w:r w:rsidR="001B1332" w:rsidRPr="00200F45">
        <w:rPr>
          <w:rFonts w:ascii="Times New Roman" w:hAnsi="Times New Roman"/>
          <w:b/>
          <w:bCs/>
          <w:color w:val="002060"/>
          <w:sz w:val="24"/>
          <w:szCs w:val="24"/>
        </w:rPr>
        <w:t>VÍ DỤ</w:t>
      </w:r>
      <w:r w:rsidR="00186E50" w:rsidRPr="00200F45">
        <w:rPr>
          <w:rFonts w:ascii="Times New Roman" w:hAnsi="Times New Roman"/>
          <w:b/>
          <w:bCs/>
          <w:color w:val="002060"/>
          <w:sz w:val="24"/>
          <w:szCs w:val="24"/>
        </w:rPr>
        <w:t xml:space="preserve"> </w:t>
      </w:r>
    </w:p>
    <w:p w14:paraId="3C840762" w14:textId="1A97B6EB" w:rsidR="00070345" w:rsidRPr="00200F45" w:rsidRDefault="00EF4E20" w:rsidP="00200F45">
      <w:pPr>
        <w:pStyle w:val="ListParagraph"/>
        <w:numPr>
          <w:ilvl w:val="0"/>
          <w:numId w:val="1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color w:val="002060"/>
          <w:sz w:val="24"/>
          <w:szCs w:val="24"/>
        </w:rPr>
      </w:pPr>
      <w:bookmarkStart w:id="1" w:name="_Hlk84776402"/>
      <w:r w:rsidRPr="00200F45">
        <w:rPr>
          <w:color w:val="002060"/>
          <w:sz w:val="24"/>
          <w:szCs w:val="24"/>
        </w:rPr>
        <w:t>Thực hiện phép tính</w:t>
      </w:r>
    </w:p>
    <w:bookmarkEnd w:id="1"/>
    <w:p w14:paraId="04B43C72" w14:textId="003E503F" w:rsidR="00070345" w:rsidRPr="00200F45" w:rsidRDefault="00070345" w:rsidP="00200F45">
      <w:pPr>
        <w:numPr>
          <w:ilvl w:val="0"/>
          <w:numId w:val="7"/>
        </w:numPr>
        <w:spacing w:after="0" w:line="360" w:lineRule="auto"/>
        <w:contextualSpacing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lastRenderedPageBreak/>
        <w:t xml:space="preserve"> 8.(-9)                                                                               </w:t>
      </w:r>
      <w:r w:rsidRPr="00200F45">
        <w:rPr>
          <w:rFonts w:ascii="Times New Roman" w:eastAsia="Times New Roman" w:hAnsi="Times New Roman"/>
          <w:color w:val="002060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) 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(-61).(-5)         </w:t>
      </w:r>
    </w:p>
    <w:p w14:paraId="4176D725" w14:textId="5DF18715" w:rsidR="00070345" w:rsidRPr="00200F45" w:rsidRDefault="00070345" w:rsidP="00200F45">
      <w:pPr>
        <w:numPr>
          <w:ilvl w:val="0"/>
          <w:numId w:val="7"/>
        </w:numPr>
        <w:spacing w:after="0" w:line="360" w:lineRule="auto"/>
        <w:contextualSpacing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(-6).|-28|                                                                        </w:t>
      </w:r>
      <w:r w:rsidRPr="00200F45">
        <w:rPr>
          <w:rFonts w:ascii="Times New Roman" w:eastAsia="Times New Roman" w:hAnsi="Times New Roman"/>
          <w:color w:val="002060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d</w:t>
      </w:r>
      <w:r w:rsidRPr="00200F45">
        <w:rPr>
          <w:rFonts w:ascii="Times New Roman" w:eastAsia="Times New Roman" w:hAnsi="Times New Roman"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)  </w:t>
      </w:r>
      <w:r w:rsidR="00066ED1" w:rsidRPr="00200F45">
        <w:rPr>
          <w:rFonts w:ascii="Times New Roman" w:eastAsia="Times New Roman" w:hAnsi="Times New Roman"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(-20).</w:t>
      </w:r>
      <w:r w:rsidR="00066ED1" w:rsidRPr="00200F45">
        <w:rPr>
          <w:rFonts w:ascii="Times New Roman" w:eastAsia="Times New Roman" w:hAnsi="Times New Roman"/>
          <w:color w:val="002060"/>
          <w:sz w:val="24"/>
          <w:szCs w:val="24"/>
        </w:rPr>
        <w:t>0</w:t>
      </w:r>
    </w:p>
    <w:p w14:paraId="0B53BA1D" w14:textId="77777777" w:rsidR="00066ED1" w:rsidRPr="00200F45" w:rsidRDefault="00066ED1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b/>
          <w:bCs/>
          <w:color w:val="002060"/>
          <w:sz w:val="24"/>
          <w:szCs w:val="24"/>
        </w:rPr>
      </w:pPr>
      <w:r w:rsidRPr="00200F45">
        <w:rPr>
          <w:b/>
          <w:bCs/>
          <w:color w:val="002060"/>
          <w:sz w:val="24"/>
          <w:szCs w:val="24"/>
        </w:rPr>
        <w:t>Hướng dẫn giải</w:t>
      </w:r>
    </w:p>
    <w:p w14:paraId="69D80B4D" w14:textId="25F89316" w:rsidR="00066ED1" w:rsidRPr="00200F45" w:rsidRDefault="00066ED1" w:rsidP="00200F45">
      <w:pPr>
        <w:pStyle w:val="ListParagraph"/>
        <w:numPr>
          <w:ilvl w:val="0"/>
          <w:numId w:val="8"/>
        </w:numPr>
        <w:spacing w:after="0" w:line="360" w:lineRule="auto"/>
        <w:rPr>
          <w:rFonts w:eastAsia="Times New Roman"/>
          <w:color w:val="002060"/>
          <w:sz w:val="24"/>
          <w:szCs w:val="24"/>
        </w:rPr>
      </w:pPr>
      <w:r w:rsidRPr="00200F45">
        <w:rPr>
          <w:rFonts w:eastAsia="Times New Roman"/>
          <w:color w:val="002060"/>
          <w:sz w:val="24"/>
          <w:szCs w:val="24"/>
        </w:rPr>
        <w:t xml:space="preserve">8.(-9) = -72         b) (-6).|-28| = (-6).28= -168    c) (-61).(-5)  = 305            d) (-20).0 = </w:t>
      </w:r>
      <w:r w:rsidR="006C2733" w:rsidRPr="00200F45">
        <w:rPr>
          <w:rFonts w:eastAsia="Times New Roman"/>
          <w:color w:val="002060"/>
          <w:sz w:val="24"/>
          <w:szCs w:val="24"/>
        </w:rPr>
        <w:t>0</w:t>
      </w:r>
    </w:p>
    <w:p w14:paraId="3EF52700" w14:textId="77777777" w:rsidR="00066ED1" w:rsidRPr="00200F45" w:rsidRDefault="00066ED1" w:rsidP="00200F45">
      <w:pPr>
        <w:spacing w:after="0" w:line="360" w:lineRule="auto"/>
        <w:ind w:left="720"/>
        <w:contextualSpacing/>
        <w:rPr>
          <w:rFonts w:ascii="Times New Roman" w:eastAsia="Times New Roman" w:hAnsi="Times New Roman"/>
          <w:color w:val="002060"/>
          <w:sz w:val="28"/>
          <w:szCs w:val="28"/>
        </w:rPr>
      </w:pPr>
    </w:p>
    <w:p w14:paraId="2CD904AA" w14:textId="77777777" w:rsidR="00B809D5" w:rsidRPr="00200F45" w:rsidRDefault="00B809D5" w:rsidP="00200F45">
      <w:pPr>
        <w:pStyle w:val="ListParagraph"/>
        <w:numPr>
          <w:ilvl w:val="0"/>
          <w:numId w:val="1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rFonts w:eastAsia="Times New Roman"/>
          <w:bCs/>
          <w:color w:val="002060"/>
          <w:sz w:val="24"/>
          <w:szCs w:val="24"/>
          <w:lang w:val="pt-BR"/>
        </w:rPr>
        <w:t>Tính nhanh</w:t>
      </w:r>
    </w:p>
    <w:p w14:paraId="1C94ACDA" w14:textId="77777777" w:rsidR="00B809D5" w:rsidRPr="00200F45" w:rsidRDefault="00B809D5" w:rsidP="00200F45">
      <w:pPr>
        <w:pStyle w:val="ListParagraph"/>
        <w:numPr>
          <w:ilvl w:val="0"/>
          <w:numId w:val="9"/>
        </w:numPr>
        <w:spacing w:after="0" w:line="360" w:lineRule="auto"/>
        <w:rPr>
          <w:rFonts w:eastAsia="Times New Roman"/>
          <w:bCs/>
          <w:color w:val="002060"/>
          <w:sz w:val="24"/>
          <w:szCs w:val="24"/>
          <w:lang w:val="pt-BR"/>
        </w:rPr>
      </w:pPr>
      <w:r w:rsidRPr="00200F45">
        <w:rPr>
          <w:rFonts w:eastAsia="Times New Roman"/>
          <w:bCs/>
          <w:color w:val="002060"/>
          <w:sz w:val="24"/>
          <w:szCs w:val="24"/>
          <w:lang w:val="pt-BR"/>
        </w:rPr>
        <w:t>(-25).8.(-125).3.(-4)                                             b) 147.333 + 233.(-147)</w:t>
      </w:r>
    </w:p>
    <w:p w14:paraId="0EB7D86D" w14:textId="47800C31" w:rsidR="00B809D5" w:rsidRPr="00200F45" w:rsidRDefault="00B809D5" w:rsidP="00200F45">
      <w:pPr>
        <w:spacing w:after="0" w:line="360" w:lineRule="auto"/>
        <w:ind w:left="360"/>
        <w:rPr>
          <w:rFonts w:eastAsia="Times New Roman"/>
          <w:bCs/>
          <w:color w:val="002060"/>
          <w:szCs w:val="28"/>
          <w:lang w:val="pt-BR"/>
        </w:rPr>
      </w:pPr>
      <w:r w:rsidRPr="00200F45">
        <w:rPr>
          <w:rFonts w:eastAsia="Times New Roman"/>
          <w:bCs/>
          <w:color w:val="002060"/>
          <w:szCs w:val="28"/>
          <w:lang w:val="pt-BR"/>
        </w:rPr>
        <w:t xml:space="preserve">c) (-115).27 + 33.(-115)                                       </w:t>
      </w:r>
      <w:r w:rsidR="00816913" w:rsidRPr="00200F45">
        <w:rPr>
          <w:rFonts w:eastAsia="Times New Roman"/>
          <w:bCs/>
          <w:color w:val="002060"/>
          <w:szCs w:val="28"/>
          <w:lang w:val="pt-BR"/>
        </w:rPr>
        <w:t xml:space="preserve">                    </w:t>
      </w:r>
      <w:r w:rsidRPr="00200F45">
        <w:rPr>
          <w:rFonts w:eastAsia="Times New Roman"/>
          <w:bCs/>
          <w:color w:val="002060"/>
          <w:szCs w:val="28"/>
          <w:lang w:val="pt-BR"/>
        </w:rPr>
        <w:t>d) -284.172 + (-284).(-72)</w:t>
      </w:r>
    </w:p>
    <w:p w14:paraId="452EBB6C" w14:textId="77777777" w:rsidR="00B809D5" w:rsidRPr="00200F45" w:rsidRDefault="00B809D5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rPr>
          <w:b/>
          <w:bCs/>
          <w:color w:val="002060"/>
          <w:sz w:val="24"/>
          <w:szCs w:val="24"/>
          <w:u w:color="0000FF"/>
        </w:rPr>
      </w:pPr>
    </w:p>
    <w:p w14:paraId="2EC900C3" w14:textId="52531D26" w:rsidR="00026CEA" w:rsidRPr="00200F45" w:rsidRDefault="00524B94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bookmarkStart w:id="2" w:name="_Hlk84774333"/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04203114" w14:textId="77777777" w:rsidR="00B809D5" w:rsidRPr="00200F45" w:rsidRDefault="00B809D5" w:rsidP="00200F45">
      <w:pPr>
        <w:numPr>
          <w:ilvl w:val="0"/>
          <w:numId w:val="10"/>
        </w:numPr>
        <w:spacing w:after="0" w:line="360" w:lineRule="auto"/>
        <w:contextualSpacing/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  <w:t xml:space="preserve">(-25).8.(-125).3.(-4)  </w:t>
      </w:r>
    </w:p>
    <w:p w14:paraId="62078BF4" w14:textId="77777777" w:rsidR="00B809D5" w:rsidRPr="00200F45" w:rsidRDefault="00B809D5" w:rsidP="00200F45">
      <w:pPr>
        <w:spacing w:after="0" w:line="360" w:lineRule="auto"/>
        <w:ind w:left="360"/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  <w:t>= (-25).(-4).(-125).8.3 = 100.(-1000).3 = -3000000</w:t>
      </w:r>
    </w:p>
    <w:p w14:paraId="5690F89D" w14:textId="77777777" w:rsidR="00B809D5" w:rsidRPr="00200F45" w:rsidRDefault="00B809D5" w:rsidP="00200F45">
      <w:pPr>
        <w:spacing w:after="0" w:line="360" w:lineRule="auto"/>
        <w:ind w:left="360"/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  <w:t>b) 147.333 + 233.(-147) = 147.333 – 233.147 = 147.( 333-233) = 147.100 = 14700</w:t>
      </w:r>
    </w:p>
    <w:p w14:paraId="129E8B3C" w14:textId="77777777" w:rsidR="00B809D5" w:rsidRPr="00200F45" w:rsidRDefault="00B809D5" w:rsidP="00200F45">
      <w:pPr>
        <w:spacing w:after="0" w:line="360" w:lineRule="auto"/>
        <w:ind w:left="360"/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  <w:t>c) (-115).27 + 33.(-115) = (-115). (27 + 33) = -115.60= -6900</w:t>
      </w:r>
    </w:p>
    <w:p w14:paraId="67503B5C" w14:textId="77777777" w:rsidR="00B809D5" w:rsidRPr="00200F45" w:rsidRDefault="00B809D5" w:rsidP="00200F45">
      <w:pPr>
        <w:spacing w:after="0" w:line="360" w:lineRule="auto"/>
        <w:ind w:left="360"/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  <w:t>d) -284.172 + (-284).(-72) = -284. (172-72) = -284.100 = -28400</w:t>
      </w:r>
    </w:p>
    <w:p w14:paraId="59922653" w14:textId="77777777" w:rsidR="00B809D5" w:rsidRPr="00200F45" w:rsidRDefault="00B809D5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</w:p>
    <w:bookmarkEnd w:id="2"/>
    <w:p w14:paraId="31D8F667" w14:textId="5C7C9082" w:rsidR="00F6399F" w:rsidRPr="00200F45" w:rsidRDefault="00F6399F" w:rsidP="00200F45">
      <w:pPr>
        <w:pStyle w:val="ListParagraph"/>
        <w:numPr>
          <w:ilvl w:val="0"/>
          <w:numId w:val="1"/>
        </w:numPr>
        <w:spacing w:after="0" w:line="360" w:lineRule="auto"/>
        <w:rPr>
          <w:color w:val="002060"/>
          <w:sz w:val="24"/>
          <w:szCs w:val="24"/>
        </w:rPr>
      </w:pPr>
      <w:r w:rsidRPr="00200F45">
        <w:rPr>
          <w:bCs/>
          <w:color w:val="002060"/>
          <w:sz w:val="24"/>
          <w:szCs w:val="24"/>
          <w:lang w:val="pt-BR"/>
        </w:rPr>
        <w:t xml:space="preserve">Tìm số nguyên n </w:t>
      </w:r>
      <w:r w:rsidRPr="00200F45">
        <w:rPr>
          <w:bCs/>
          <w:color w:val="002060"/>
          <w:sz w:val="24"/>
          <w:szCs w:val="24"/>
        </w:rPr>
        <w:t>biết:</w:t>
      </w:r>
    </w:p>
    <w:p w14:paraId="6B71A169" w14:textId="1884E167" w:rsidR="00F6399F" w:rsidRPr="00200F45" w:rsidRDefault="00F6399F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a) 20 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19E8AB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8" o:title=""/>
          </v:shape>
          <o:OLEObject Type="Embed" ProgID="Equation.DSMT4" ShapeID="_x0000_i1025" DrawAspect="Content" ObjectID="_1699646805" r:id="rId9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2n - 1</w:t>
      </w:r>
    </w:p>
    <w:p w14:paraId="014A2ABD" w14:textId="140AEE73" w:rsidR="00F6399F" w:rsidRPr="00200F45" w:rsidRDefault="00F6399F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b) 10n + 23 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0E05E160">
          <v:shape id="_x0000_i1026" type="#_x0000_t75" style="width:6pt;height:15pt" o:ole="">
            <v:imagedata r:id="rId8" o:title=""/>
          </v:shape>
          <o:OLEObject Type="Embed" ProgID="Equation.DSMT4" ShapeID="_x0000_i1026" DrawAspect="Content" ObjectID="_1699646806" r:id="rId10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2n + 1</w:t>
      </w:r>
    </w:p>
    <w:p w14:paraId="39E1FFCF" w14:textId="7C0C1FC9" w:rsidR="00F6399F" w:rsidRPr="00200F45" w:rsidRDefault="00F6399F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c) 5n + 7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12A3D2C1">
          <v:shape id="_x0000_i1027" type="#_x0000_t75" style="width:6pt;height:15pt" o:ole="">
            <v:imagedata r:id="rId8" o:title=""/>
          </v:shape>
          <o:OLEObject Type="Embed" ProgID="Equation.DSMT4" ShapeID="_x0000_i1027" DrawAspect="Content" ObjectID="_1699646807" r:id="rId11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3n + 2 .</w:t>
      </w:r>
    </w:p>
    <w:p w14:paraId="736A96EE" w14:textId="77DB4D85" w:rsidR="00EF4E20" w:rsidRPr="00200F45" w:rsidRDefault="00524B94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3339E19A" w14:textId="77777777" w:rsidR="006C2733" w:rsidRPr="00200F45" w:rsidRDefault="006C2733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</w:p>
    <w:p w14:paraId="44A0463E" w14:textId="77777777" w:rsidR="006C2733" w:rsidRPr="00200F45" w:rsidRDefault="006C273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a) Ta có: 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20 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6F61A0BA">
          <v:shape id="_x0000_i1028" type="#_x0000_t75" style="width:6pt;height:15pt" o:ole="">
            <v:imagedata r:id="rId8" o:title=""/>
          </v:shape>
          <o:OLEObject Type="Embed" ProgID="Equation.DSMT4" ShapeID="_x0000_i1028" DrawAspect="Content" ObjectID="_1699646808" r:id="rId12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2n – 1 =&gt; 2n – 1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0F5FFD61">
          <v:shape id="_x0000_i1029" type="#_x0000_t75" style="width:10.5pt;height:10.5pt" o:ole="">
            <v:imagedata r:id="rId13" o:title=""/>
          </v:shape>
          <o:OLEObject Type="Embed" ProgID="Equation.DSMT4" ShapeID="_x0000_i1029" DrawAspect="Content" ObjectID="_1699646809" r:id="rId14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Ư(20) </w:t>
      </w:r>
    </w:p>
    <w:p w14:paraId="53B38D44" w14:textId="77777777" w:rsidR="006C2733" w:rsidRPr="00200F45" w:rsidRDefault="006C273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mà 2n – 1 không chia hết cho 2 nên: 2n – 1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708824D0">
          <v:shape id="_x0000_i1030" type="#_x0000_t75" style="width:10.5pt;height:10.5pt" o:ole="">
            <v:imagedata r:id="rId13" o:title=""/>
          </v:shape>
          <o:OLEObject Type="Embed" ProgID="Equation.DSMT4" ShapeID="_x0000_i1030" DrawAspect="Content" ObjectID="_1699646810" r:id="rId15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{-5; -1; 1; 5}</w:t>
      </w:r>
    </w:p>
    <w:p w14:paraId="2A3F5441" w14:textId="77777777" w:rsidR="006C2733" w:rsidRPr="00200F45" w:rsidRDefault="006C273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=&gt; …. 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31F930B5">
          <v:shape id="_x0000_i1031" type="#_x0000_t75" style="width:10.5pt;height:10.5pt" o:ole="">
            <v:imagedata r:id="rId13" o:title=""/>
          </v:shape>
          <o:OLEObject Type="Embed" ProgID="Equation.DSMT4" ShapeID="_x0000_i1031" DrawAspect="Content" ObjectID="_1699646811" r:id="rId16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{-2; 0; 1; 3}   Vậy …..</w:t>
      </w:r>
    </w:p>
    <w:p w14:paraId="5A900054" w14:textId="77777777" w:rsidR="006C2733" w:rsidRPr="00200F45" w:rsidRDefault="006C273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b) Ta có: 10n + 23 = 5.2n + 5.1 + 17 = … = 5(2n + 1) + 17</w:t>
      </w:r>
    </w:p>
    <w:p w14:paraId="616971A0" w14:textId="77777777" w:rsidR="006C2733" w:rsidRPr="00200F45" w:rsidRDefault="006C273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Với n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3FCE4E05">
          <v:shape id="_x0000_i1032" type="#_x0000_t75" style="width:10.5pt;height:10.5pt" o:ole="">
            <v:imagedata r:id="rId13" o:title=""/>
          </v:shape>
          <o:OLEObject Type="Embed" ProgID="Equation.DSMT4" ShapeID="_x0000_i1032" DrawAspect="Content" ObjectID="_1699646812" r:id="rId17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Z thì 5(2n + 1) 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6893ED7B">
          <v:shape id="_x0000_i1033" type="#_x0000_t75" style="width:6pt;height:15pt" o:ole="">
            <v:imagedata r:id="rId8" o:title=""/>
          </v:shape>
          <o:OLEObject Type="Embed" ProgID="Equation.DSMT4" ShapeID="_x0000_i1033" DrawAspect="Content" ObjectID="_1699646813" r:id="rId18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2n + 1 nên 10n + 23 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0E0A7575">
          <v:shape id="_x0000_i1034" type="#_x0000_t75" style="width:6pt;height:15pt" o:ole="">
            <v:imagedata r:id="rId8" o:title=""/>
          </v:shape>
          <o:OLEObject Type="Embed" ProgID="Equation.DSMT4" ShapeID="_x0000_i1034" DrawAspect="Content" ObjectID="_1699646814" r:id="rId19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2n + 1 khi 17 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4248C0F3">
          <v:shape id="_x0000_i1035" type="#_x0000_t75" style="width:6pt;height:15pt" o:ole="">
            <v:imagedata r:id="rId8" o:title=""/>
          </v:shape>
          <o:OLEObject Type="Embed" ProgID="Equation.DSMT4" ShapeID="_x0000_i1035" DrawAspect="Content" ObjectID="_1699646815" r:id="rId20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2n + 1 </w:t>
      </w:r>
    </w:p>
    <w:p w14:paraId="25390289" w14:textId="77777777" w:rsidR="006C2733" w:rsidRPr="00200F45" w:rsidRDefault="006C273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=&gt; 2n + 1 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7C1F13FF">
          <v:shape id="_x0000_i1036" type="#_x0000_t75" style="width:10.5pt;height:10.5pt" o:ole="">
            <v:imagedata r:id="rId13" o:title=""/>
          </v:shape>
          <o:OLEObject Type="Embed" ProgID="Equation.DSMT4" ShapeID="_x0000_i1036" DrawAspect="Content" ObjectID="_1699646816" r:id="rId21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Ư(17) = {-17; -1; 1; 17}</w:t>
      </w:r>
    </w:p>
    <w:p w14:paraId="1722FB78" w14:textId="77777777" w:rsidR="006C2733" w:rsidRPr="00200F45" w:rsidRDefault="006C273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=&gt; …. =&gt; n 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4F4F2927">
          <v:shape id="_x0000_i1037" type="#_x0000_t75" style="width:10.5pt;height:10.5pt" o:ole="">
            <v:imagedata r:id="rId13" o:title=""/>
          </v:shape>
          <o:OLEObject Type="Embed" ProgID="Equation.DSMT4" ShapeID="_x0000_i1037" DrawAspect="Content" ObjectID="_1699646817" r:id="rId22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{-9; -1; 0; 8}</w:t>
      </w:r>
    </w:p>
    <w:p w14:paraId="3415D8D3" w14:textId="77777777" w:rsidR="006C2733" w:rsidRPr="00200F45" w:rsidRDefault="006C273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c) Ta có: 5n + 7 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2AEA9F67">
          <v:shape id="_x0000_i1038" type="#_x0000_t75" style="width:6pt;height:15pt" o:ole="">
            <v:imagedata r:id="rId8" o:title=""/>
          </v:shape>
          <o:OLEObject Type="Embed" ProgID="Equation.DSMT4" ShapeID="_x0000_i1038" DrawAspect="Content" ObjectID="_1699646818" r:id="rId23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3n + 2 =&gt; 15n + 21 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05F1EAEB">
          <v:shape id="_x0000_i1039" type="#_x0000_t75" style="width:6pt;height:15pt" o:ole="">
            <v:imagedata r:id="rId8" o:title=""/>
          </v:shape>
          <o:OLEObject Type="Embed" ProgID="Equation.DSMT4" ShapeID="_x0000_i1039" DrawAspect="Content" ObjectID="_1699646819" r:id="rId24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3n + 2 =&gt; (5.3n+ 5.2) + 11 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2CCDEB33">
          <v:shape id="_x0000_i1040" type="#_x0000_t75" style="width:6pt;height:15pt" o:ole="">
            <v:imagedata r:id="rId8" o:title=""/>
          </v:shape>
          <o:OLEObject Type="Embed" ProgID="Equation.DSMT4" ShapeID="_x0000_i1040" DrawAspect="Content" ObjectID="_1699646820" r:id="rId25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3n + 2 </w:t>
      </w:r>
    </w:p>
    <w:p w14:paraId="452BF344" w14:textId="77777777" w:rsidR="006C2733" w:rsidRPr="00200F45" w:rsidRDefault="006C273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=&gt; 5(3n + 2) + 11 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72C4D559">
          <v:shape id="_x0000_i1041" type="#_x0000_t75" style="width:6pt;height:15pt" o:ole="">
            <v:imagedata r:id="rId8" o:title=""/>
          </v:shape>
          <o:OLEObject Type="Embed" ProgID="Equation.DSMT4" ShapeID="_x0000_i1041" DrawAspect="Content" ObjectID="_1699646821" r:id="rId26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3n + 2 =&gt; 11 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04399EAA">
          <v:shape id="_x0000_i1042" type="#_x0000_t75" style="width:6pt;height:15pt" o:ole="">
            <v:imagedata r:id="rId8" o:title=""/>
          </v:shape>
          <o:OLEObject Type="Embed" ProgID="Equation.DSMT4" ShapeID="_x0000_i1042" DrawAspect="Content" ObjectID="_1699646822" r:id="rId27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3n + 2 ( vì 5(3n + 2) </w:t>
      </w:r>
      <w:r w:rsidRPr="00200F45">
        <w:rPr>
          <w:rFonts w:ascii="Times New Roman" w:hAnsi="Times New Roman"/>
          <w:bCs/>
          <w:color w:val="002060"/>
          <w:position w:val="-6"/>
          <w:sz w:val="24"/>
          <w:szCs w:val="24"/>
        </w:rPr>
        <w:object w:dxaOrig="120" w:dyaOrig="300" w14:anchorId="31887F74">
          <v:shape id="_x0000_i1043" type="#_x0000_t75" style="width:6pt;height:15pt" o:ole="">
            <v:imagedata r:id="rId8" o:title=""/>
          </v:shape>
          <o:OLEObject Type="Embed" ProgID="Equation.DSMT4" ShapeID="_x0000_i1043" DrawAspect="Content" ObjectID="_1699646823" r:id="rId28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3n + 2 ).</w:t>
      </w:r>
    </w:p>
    <w:p w14:paraId="42203EA9" w14:textId="77777777" w:rsidR="006C2733" w:rsidRPr="00200F45" w:rsidRDefault="006C273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=&gt; … =&gt; 3n + 2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5C8E589C">
          <v:shape id="_x0000_i1044" type="#_x0000_t75" style="width:10.5pt;height:10.5pt" o:ole="">
            <v:imagedata r:id="rId13" o:title=""/>
          </v:shape>
          <o:OLEObject Type="Embed" ProgID="Equation.DSMT4" ShapeID="_x0000_i1044" DrawAspect="Content" ObjectID="_1699646824" r:id="rId29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Ư(11) =&gt; n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5BEA3FD9">
          <v:shape id="_x0000_i1045" type="#_x0000_t75" style="width:10.5pt;height:10.5pt" o:ole="">
            <v:imagedata r:id="rId13" o:title=""/>
          </v:shape>
          <o:OLEObject Type="Embed" ProgID="Equation.DSMT4" ShapeID="_x0000_i1045" DrawAspect="Content" ObjectID="_1699646825" r:id="rId30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{-1; 3}</w:t>
      </w:r>
    </w:p>
    <w:p w14:paraId="59272DBD" w14:textId="142C057D" w:rsidR="00B52B65" w:rsidRPr="00200F45" w:rsidRDefault="00B52B65" w:rsidP="00200F45">
      <w:pPr>
        <w:spacing w:after="0" w:line="360" w:lineRule="auto"/>
        <w:rPr>
          <w:rFonts w:ascii="Times New Roman" w:hAnsi="Times New Roman"/>
          <w:b/>
          <w:bCs/>
          <w:color w:val="002060"/>
          <w:sz w:val="24"/>
          <w:szCs w:val="24"/>
          <w:lang w:val="fr-FR"/>
        </w:rPr>
      </w:pPr>
    </w:p>
    <w:tbl>
      <w:tblPr>
        <w:tblStyle w:val="TableGrid"/>
        <w:tblW w:w="1049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8510"/>
      </w:tblGrid>
      <w:tr w:rsidR="00200F45" w:rsidRPr="00200F45" w14:paraId="55993DB1" w14:textId="77777777" w:rsidTr="000762AC">
        <w:trPr>
          <w:trHeight w:val="491"/>
        </w:trPr>
        <w:tc>
          <w:tcPr>
            <w:tcW w:w="1985" w:type="dxa"/>
            <w:shd w:val="clear" w:color="auto" w:fill="FFF2CC" w:themeFill="accent4" w:themeFillTint="33"/>
            <w:vAlign w:val="center"/>
          </w:tcPr>
          <w:p w14:paraId="2AEA8678" w14:textId="782C65BE" w:rsidR="00091A77" w:rsidRPr="00200F45" w:rsidRDefault="00091A77" w:rsidP="00200F45"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CHƯƠNG I</w:t>
            </w:r>
            <w:r w:rsidR="006C2733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I</w:t>
            </w:r>
          </w:p>
        </w:tc>
        <w:tc>
          <w:tcPr>
            <w:tcW w:w="8510" w:type="dxa"/>
            <w:vMerge w:val="restart"/>
            <w:shd w:val="clear" w:color="auto" w:fill="E2EFD9" w:themeFill="accent6" w:themeFillTint="33"/>
            <w:vAlign w:val="center"/>
          </w:tcPr>
          <w:p w14:paraId="02356611" w14:textId="49FBF0A0" w:rsidR="00091A77" w:rsidRPr="00200F45" w:rsidRDefault="006C2733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LUYỆN TẬP 2</w:t>
            </w:r>
            <w:r w:rsidR="00D62149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. PHÉP NHÂN SỐ NGUYÊN. PHÉP CHIA HẾT</w:t>
            </w:r>
          </w:p>
        </w:tc>
      </w:tr>
      <w:tr w:rsidR="00200F45" w:rsidRPr="00200F45" w14:paraId="606EF50B" w14:textId="77777777" w:rsidTr="003A7473">
        <w:trPr>
          <w:trHeight w:val="491"/>
        </w:trPr>
        <w:tc>
          <w:tcPr>
            <w:tcW w:w="1985" w:type="dxa"/>
            <w:shd w:val="clear" w:color="auto" w:fill="FFF2CC" w:themeFill="accent4" w:themeFillTint="33"/>
            <w:vAlign w:val="center"/>
          </w:tcPr>
          <w:p w14:paraId="72E08CE3" w14:textId="19ABF14F" w:rsidR="00091A77" w:rsidRPr="00200F45" w:rsidRDefault="00091A77" w:rsidP="00200F45"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 xml:space="preserve">CHỦ ĐỀ </w:t>
            </w:r>
            <w:r w:rsidR="006C2733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8</w:t>
            </w:r>
          </w:p>
        </w:tc>
        <w:tc>
          <w:tcPr>
            <w:tcW w:w="8510" w:type="dxa"/>
            <w:vMerge/>
            <w:shd w:val="clear" w:color="auto" w:fill="E2EFD9" w:themeFill="accent6" w:themeFillTint="33"/>
            <w:vAlign w:val="center"/>
          </w:tcPr>
          <w:p w14:paraId="2B89CC4A" w14:textId="77777777" w:rsidR="00091A77" w:rsidRPr="00200F45" w:rsidRDefault="00091A77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</w:p>
        </w:tc>
      </w:tr>
    </w:tbl>
    <w:p w14:paraId="02A2D241" w14:textId="66C12261" w:rsidR="009C2835" w:rsidRPr="00200F45" w:rsidRDefault="00026CEA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hAnsi="Times New Roman"/>
          <w:b/>
          <w:bCs/>
          <w:color w:val="002060"/>
          <w:sz w:val="24"/>
          <w:szCs w:val="24"/>
          <w:u w:color="0000FF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  <w:u w:color="0000FF"/>
        </w:rPr>
        <w:t xml:space="preserve">A. </w:t>
      </w:r>
      <w:r w:rsidR="00DD0A75" w:rsidRPr="00200F45">
        <w:rPr>
          <w:rFonts w:ascii="Times New Roman" w:hAnsi="Times New Roman"/>
          <w:b/>
          <w:bCs/>
          <w:color w:val="002060"/>
          <w:sz w:val="24"/>
          <w:szCs w:val="24"/>
          <w:u w:color="0000FF"/>
        </w:rPr>
        <w:t>BÀI TẬP</w:t>
      </w:r>
      <w:r w:rsidR="009C2835" w:rsidRPr="00200F45">
        <w:rPr>
          <w:rFonts w:ascii="Times New Roman" w:hAnsi="Times New Roman"/>
          <w:b/>
          <w:bCs/>
          <w:color w:val="002060"/>
          <w:sz w:val="24"/>
          <w:szCs w:val="24"/>
          <w:u w:color="0000FF"/>
        </w:rPr>
        <w:t xml:space="preserve"> T</w:t>
      </w:r>
      <w:r w:rsidRPr="00200F45">
        <w:rPr>
          <w:rFonts w:ascii="Times New Roman" w:hAnsi="Times New Roman"/>
          <w:b/>
          <w:bCs/>
          <w:color w:val="002060"/>
          <w:sz w:val="24"/>
          <w:szCs w:val="24"/>
          <w:u w:color="0000FF"/>
        </w:rPr>
        <w:t>RÊN</w:t>
      </w:r>
      <w:r w:rsidR="009C2835" w:rsidRPr="00200F45">
        <w:rPr>
          <w:rFonts w:ascii="Times New Roman" w:hAnsi="Times New Roman"/>
          <w:b/>
          <w:bCs/>
          <w:color w:val="002060"/>
          <w:sz w:val="24"/>
          <w:szCs w:val="24"/>
          <w:u w:color="0000FF"/>
        </w:rPr>
        <w:t xml:space="preserve"> LỚP </w:t>
      </w:r>
    </w:p>
    <w:p w14:paraId="20B8281B" w14:textId="77777777" w:rsidR="006C2733" w:rsidRPr="00200F45" w:rsidRDefault="006C2733" w:rsidP="00200F45">
      <w:pPr>
        <w:pStyle w:val="ListParagraph"/>
        <w:numPr>
          <w:ilvl w:val="0"/>
          <w:numId w:val="2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color w:val="002060"/>
          <w:sz w:val="24"/>
          <w:szCs w:val="24"/>
        </w:rPr>
      </w:pPr>
      <w:r w:rsidRPr="00200F45">
        <w:rPr>
          <w:color w:val="002060"/>
          <w:sz w:val="24"/>
          <w:szCs w:val="24"/>
        </w:rPr>
        <w:t>Thực hiện phép tính</w:t>
      </w:r>
    </w:p>
    <w:p w14:paraId="0668178D" w14:textId="0B11FA56" w:rsidR="00625367" w:rsidRPr="00200F45" w:rsidRDefault="006C2733" w:rsidP="00200F45">
      <w:pPr>
        <w:spacing w:after="0" w:line="360" w:lineRule="auto"/>
        <w:rPr>
          <w:rFonts w:eastAsia="Times New Roman"/>
          <w:color w:val="002060"/>
          <w:szCs w:val="28"/>
        </w:rPr>
      </w:pPr>
      <w:r w:rsidRPr="00200F45">
        <w:rPr>
          <w:rFonts w:eastAsia="Times New Roman"/>
          <w:bCs/>
          <w:color w:val="002060"/>
          <w:szCs w:val="28"/>
          <w:lang w:val="pt-BR"/>
        </w:rPr>
        <w:t xml:space="preserve">       </w:t>
      </w:r>
      <w:r w:rsidR="00344F34" w:rsidRPr="00200F45">
        <w:rPr>
          <w:rFonts w:eastAsia="Times New Roman"/>
          <w:bCs/>
          <w:color w:val="002060"/>
          <w:szCs w:val="28"/>
          <w:lang w:val="pt-BR"/>
        </w:rPr>
        <w:t xml:space="preserve">              </w:t>
      </w:r>
      <w:r w:rsidR="00761AB9" w:rsidRPr="00200F45">
        <w:rPr>
          <w:rFonts w:eastAsia="Times New Roman"/>
          <w:bCs/>
          <w:color w:val="002060"/>
          <w:szCs w:val="28"/>
          <w:lang w:val="pt-BR"/>
        </w:rPr>
        <w:t>a)</w:t>
      </w:r>
      <w:r w:rsidRPr="00200F45">
        <w:rPr>
          <w:rFonts w:eastAsia="Times New Roman"/>
          <w:bCs/>
          <w:color w:val="002060"/>
          <w:szCs w:val="28"/>
          <w:lang w:val="pt-BR"/>
        </w:rPr>
        <w:t xml:space="preserve"> </w:t>
      </w:r>
      <w:r w:rsidRPr="00200F45">
        <w:rPr>
          <w:rFonts w:eastAsia="Times New Roman"/>
          <w:color w:val="002060"/>
          <w:szCs w:val="28"/>
        </w:rPr>
        <w:t xml:space="preserve">(-13).7                      </w:t>
      </w:r>
      <w:r w:rsidR="00761AB9" w:rsidRPr="00200F45">
        <w:rPr>
          <w:rFonts w:eastAsia="Times New Roman"/>
          <w:color w:val="002060"/>
          <w:szCs w:val="28"/>
        </w:rPr>
        <w:t xml:space="preserve">            b</w:t>
      </w:r>
      <w:r w:rsidRPr="00200F45">
        <w:rPr>
          <w:rFonts w:eastAsia="Times New Roman"/>
          <w:color w:val="002060"/>
          <w:szCs w:val="28"/>
        </w:rPr>
        <w:t xml:space="preserve">) 245.(-2)              </w:t>
      </w:r>
      <w:r w:rsidR="00761AB9" w:rsidRPr="00200F45">
        <w:rPr>
          <w:rFonts w:eastAsia="Times New Roman"/>
          <w:color w:val="002060"/>
          <w:szCs w:val="28"/>
        </w:rPr>
        <w:t xml:space="preserve">               c</w:t>
      </w:r>
      <w:r w:rsidRPr="00200F45">
        <w:rPr>
          <w:rFonts w:eastAsia="Times New Roman"/>
          <w:color w:val="002060"/>
          <w:szCs w:val="28"/>
        </w:rPr>
        <w:t xml:space="preserve">) (-11).(-91)                            </w:t>
      </w:r>
      <w:r w:rsidR="00761AB9" w:rsidRPr="00200F45">
        <w:rPr>
          <w:rFonts w:eastAsia="Times New Roman"/>
          <w:color w:val="002060"/>
          <w:szCs w:val="28"/>
        </w:rPr>
        <w:t xml:space="preserve"> d</w:t>
      </w:r>
      <w:r w:rsidRPr="00200F45">
        <w:rPr>
          <w:rFonts w:eastAsia="Times New Roman"/>
          <w:color w:val="002060"/>
          <w:szCs w:val="28"/>
        </w:rPr>
        <w:t>)</w:t>
      </w:r>
      <w:r w:rsidR="00113218" w:rsidRPr="00200F45">
        <w:rPr>
          <w:rFonts w:eastAsia="Times New Roman"/>
          <w:color w:val="002060"/>
          <w:szCs w:val="28"/>
        </w:rPr>
        <w:t xml:space="preserve"> 9.17</w:t>
      </w:r>
    </w:p>
    <w:p w14:paraId="1FD0425D" w14:textId="198DC41F" w:rsidR="00955C46" w:rsidRPr="00200F45" w:rsidRDefault="00344F34" w:rsidP="00200F45">
      <w:pPr>
        <w:pStyle w:val="ListParagraph"/>
        <w:numPr>
          <w:ilvl w:val="0"/>
          <w:numId w:val="2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b/>
          <w:bCs/>
          <w:color w:val="002060"/>
          <w:sz w:val="24"/>
          <w:szCs w:val="24"/>
          <w:u w:color="0000FF"/>
        </w:rPr>
        <w:t xml:space="preserve"> </w:t>
      </w:r>
      <w:r w:rsidR="00955C46" w:rsidRPr="00200F45">
        <w:rPr>
          <w:rFonts w:eastAsia="Times New Roman"/>
          <w:bCs/>
          <w:color w:val="002060"/>
          <w:sz w:val="24"/>
          <w:szCs w:val="24"/>
        </w:rPr>
        <w:t>Tính nhanh.</w:t>
      </w:r>
    </w:p>
    <w:p w14:paraId="74BDD90C" w14:textId="7E294B0C" w:rsidR="00344F34" w:rsidRPr="00200F45" w:rsidRDefault="00344F34" w:rsidP="00200F45">
      <w:pPr>
        <w:spacing w:after="160" w:line="360" w:lineRule="auto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 </w:t>
      </w:r>
      <w:r w:rsidR="00955C46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a) 35.18-5.7.28   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                            </w:t>
      </w:r>
      <w:r w:rsidR="00955C46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b) 45-5. (12+9)           </w:t>
      </w:r>
    </w:p>
    <w:p w14:paraId="1F6C7D84" w14:textId="494142AD" w:rsidR="00625367" w:rsidRPr="00200F45" w:rsidRDefault="00344F34" w:rsidP="00200F45">
      <w:pPr>
        <w:spacing w:after="160" w:line="360" w:lineRule="auto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 </w:t>
      </w:r>
      <w:r w:rsidR="00955C46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c)24. (16-5)-16. (24-5)      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            </w:t>
      </w:r>
      <w:r w:rsidR="00955C46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d) </w:t>
      </w:r>
      <w:r w:rsidR="00813A28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-48 +48.(-78) + 48.(-21)</w:t>
      </w:r>
      <w:r w:rsidR="00625367" w:rsidRPr="00200F45">
        <w:rPr>
          <w:color w:val="002060"/>
          <w:sz w:val="24"/>
          <w:szCs w:val="24"/>
        </w:rPr>
        <w:tab/>
      </w:r>
      <w:r w:rsidR="00625367" w:rsidRPr="00200F45">
        <w:rPr>
          <w:color w:val="002060"/>
          <w:sz w:val="24"/>
          <w:szCs w:val="24"/>
        </w:rPr>
        <w:tab/>
      </w:r>
    </w:p>
    <w:p w14:paraId="6931CDC4" w14:textId="6D875422" w:rsidR="00955C46" w:rsidRPr="00200F45" w:rsidRDefault="00955C46" w:rsidP="00200F45">
      <w:pPr>
        <w:pStyle w:val="ListParagraph"/>
        <w:numPr>
          <w:ilvl w:val="0"/>
          <w:numId w:val="2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color w:val="002060"/>
          <w:sz w:val="24"/>
          <w:szCs w:val="24"/>
        </w:rPr>
      </w:pPr>
      <w:r w:rsidRPr="00200F45">
        <w:rPr>
          <w:rFonts w:eastAsia="Times New Roman"/>
          <w:bCs/>
          <w:color w:val="002060"/>
          <w:sz w:val="24"/>
          <w:szCs w:val="24"/>
          <w:lang w:val="pt-BR"/>
        </w:rPr>
        <w:t xml:space="preserve">Tìm số nguyên x </w:t>
      </w:r>
      <w:r w:rsidRPr="00200F45">
        <w:rPr>
          <w:rFonts w:eastAsia="Times New Roman"/>
          <w:bCs/>
          <w:color w:val="002060"/>
          <w:sz w:val="24"/>
          <w:szCs w:val="24"/>
        </w:rPr>
        <w:t>biết:</w:t>
      </w:r>
    </w:p>
    <w:p w14:paraId="7E0D5C68" w14:textId="4BBD6605" w:rsidR="00625367" w:rsidRPr="00200F45" w:rsidRDefault="00955C46" w:rsidP="00200F45">
      <w:pPr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344F34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a) x.(x-9) = 0.</w:t>
      </w:r>
      <w:r w:rsidR="0003401C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b) (x-1).(x+2).(2x-4) = 0</w:t>
      </w:r>
      <w:r w:rsidR="0003401C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03401C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03401C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3A7473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c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) 24:(3x-2) = -3 </w:t>
      </w:r>
      <w:r w:rsidR="0003401C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03401C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d) </w:t>
      </w: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  </w:t>
      </w:r>
      <w:r w:rsidR="0003401C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(x – 3).( x- 5) &lt; 0</w:t>
      </w:r>
    </w:p>
    <w:p w14:paraId="2766E121" w14:textId="0FE3776C" w:rsidR="003A7473" w:rsidRPr="00200F45" w:rsidRDefault="003A7473" w:rsidP="00200F45">
      <w:pPr>
        <w:pStyle w:val="ListParagraph"/>
        <w:numPr>
          <w:ilvl w:val="0"/>
          <w:numId w:val="2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b/>
          <w:bCs/>
          <w:color w:val="002060"/>
          <w:sz w:val="24"/>
          <w:szCs w:val="24"/>
        </w:rPr>
        <w:t xml:space="preserve"> </w:t>
      </w:r>
      <w:r w:rsidRPr="00200F45">
        <w:rPr>
          <w:rFonts w:eastAsia="Times New Roman"/>
          <w:bCs/>
          <w:color w:val="002060"/>
          <w:sz w:val="24"/>
          <w:szCs w:val="24"/>
          <w:lang w:val="pt-BR"/>
        </w:rPr>
        <w:t>Không thực hiện phép tính hãy so sánh:</w:t>
      </w:r>
    </w:p>
    <w:p w14:paraId="272CE8C5" w14:textId="6A1BA815" w:rsidR="00C45B0A" w:rsidRPr="00200F45" w:rsidRDefault="00C45B0A" w:rsidP="00200F45">
      <w:pPr>
        <w:pStyle w:val="ListParagraph"/>
        <w:spacing w:after="0" w:line="360" w:lineRule="auto"/>
        <w:ind w:left="992"/>
        <w:jc w:val="both"/>
        <w:rPr>
          <w:rFonts w:eastAsia="Times New Roman"/>
          <w:b/>
          <w:bCs/>
          <w:color w:val="002060"/>
          <w:sz w:val="24"/>
          <w:szCs w:val="24"/>
        </w:rPr>
      </w:pPr>
      <w:r w:rsidRPr="00200F45">
        <w:rPr>
          <w:rFonts w:eastAsia="Times New Roman"/>
          <w:bCs/>
          <w:color w:val="002060"/>
          <w:sz w:val="24"/>
          <w:szCs w:val="24"/>
          <w:lang w:val="pt-BR"/>
        </w:rPr>
        <w:t xml:space="preserve"> a) 2021.(-2) với 0</w:t>
      </w:r>
      <w:r w:rsidRPr="00200F45">
        <w:rPr>
          <w:rFonts w:eastAsia="Times New Roman"/>
          <w:b/>
          <w:bCs/>
          <w:color w:val="002060"/>
          <w:sz w:val="24"/>
          <w:szCs w:val="24"/>
        </w:rPr>
        <w:t xml:space="preserve">                                                      </w:t>
      </w:r>
      <w:r w:rsidRPr="00200F45">
        <w:rPr>
          <w:rFonts w:eastAsia="Times New Roman"/>
          <w:bCs/>
          <w:color w:val="002060"/>
          <w:sz w:val="24"/>
          <w:szCs w:val="24"/>
        </w:rPr>
        <w:t xml:space="preserve"> b) (-2021).(-2022) với 0</w:t>
      </w:r>
    </w:p>
    <w:p w14:paraId="2330EE26" w14:textId="4AB4DAAD" w:rsidR="00C45B0A" w:rsidRPr="00200F45" w:rsidRDefault="00C45B0A" w:rsidP="00200F45">
      <w:pPr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</w:t>
      </w:r>
      <w:r w:rsidR="00D90B91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c )213.(-19) với -213                                                  d) -61.(-13) với 15.(-59)</w:t>
      </w:r>
    </w:p>
    <w:p w14:paraId="4000B7A0" w14:textId="6F8B54CB" w:rsidR="00B46DD2" w:rsidRPr="00200F45" w:rsidRDefault="00B46DD2" w:rsidP="00200F45">
      <w:pPr>
        <w:pStyle w:val="ListParagraph"/>
        <w:numPr>
          <w:ilvl w:val="0"/>
          <w:numId w:val="2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bCs/>
          <w:color w:val="002060"/>
          <w:sz w:val="24"/>
          <w:szCs w:val="24"/>
          <w:lang w:val="pt-BR"/>
        </w:rPr>
        <w:t xml:space="preserve">Tìm số nguyên x </w:t>
      </w:r>
      <w:r w:rsidRPr="00200F45">
        <w:rPr>
          <w:bCs/>
          <w:color w:val="002060"/>
          <w:sz w:val="24"/>
          <w:szCs w:val="24"/>
        </w:rPr>
        <w:t>biết:</w:t>
      </w:r>
    </w:p>
    <w:p w14:paraId="7B770A26" w14:textId="77777777" w:rsidR="00D62149" w:rsidRPr="00200F45" w:rsidRDefault="00344F34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</w:t>
      </w:r>
      <w:r w:rsidR="00C45B0A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</w:t>
      </w:r>
      <w:r w:rsidR="00B46DD2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a) -15 chia hết cho x.                                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</w:t>
      </w:r>
      <w:r w:rsidR="00B46DD2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</w:t>
      </w:r>
      <w:r w:rsidR="00C45B0A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</w:t>
      </w:r>
      <w:r w:rsidR="00B46DD2" w:rsidRPr="00200F45">
        <w:rPr>
          <w:rFonts w:ascii="Times New Roman" w:hAnsi="Times New Roman"/>
          <w:bCs/>
          <w:color w:val="002060"/>
          <w:sz w:val="24"/>
          <w:szCs w:val="24"/>
        </w:rPr>
        <w:t>b) x là bội củ</w:t>
      </w:r>
      <w:r w:rsidR="00D62149" w:rsidRPr="00200F45">
        <w:rPr>
          <w:rFonts w:ascii="Times New Roman" w:hAnsi="Times New Roman"/>
          <w:bCs/>
          <w:color w:val="002060"/>
          <w:sz w:val="24"/>
          <w:szCs w:val="24"/>
        </w:rPr>
        <w:t>a 8 và  -35 &lt; x &lt;20</w:t>
      </w:r>
    </w:p>
    <w:p w14:paraId="73A723D3" w14:textId="01A0B118" w:rsidR="003A7473" w:rsidRPr="00200F45" w:rsidRDefault="00D62149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 </w:t>
      </w:r>
      <w:r w:rsidR="00B46DD2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c) x chia hết cho 7 và x là ước của 70.        </w:t>
      </w:r>
      <w:r w:rsidR="00344F34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</w:t>
      </w:r>
      <w:r w:rsidR="00C45B0A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</w:t>
      </w:r>
      <w:r w:rsidR="00B46DD2" w:rsidRPr="00200F45">
        <w:rPr>
          <w:rFonts w:ascii="Times New Roman" w:hAnsi="Times New Roman"/>
          <w:bCs/>
          <w:color w:val="002060"/>
          <w:sz w:val="24"/>
          <w:szCs w:val="24"/>
        </w:rPr>
        <w:t>d) 2x – 1 là ước của 30.</w:t>
      </w:r>
    </w:p>
    <w:p w14:paraId="711B2DCD" w14:textId="452C32F4" w:rsidR="00186E50" w:rsidRPr="00200F45" w:rsidRDefault="00026CEA" w:rsidP="00200F45">
      <w:pPr>
        <w:spacing w:after="0" w:line="360" w:lineRule="auto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 xml:space="preserve">B. </w:t>
      </w:r>
      <w:r w:rsidR="00DA5B0C" w:rsidRPr="00200F45">
        <w:rPr>
          <w:rFonts w:ascii="Times New Roman" w:hAnsi="Times New Roman"/>
          <w:b/>
          <w:bCs/>
          <w:color w:val="002060"/>
          <w:sz w:val="24"/>
          <w:szCs w:val="24"/>
        </w:rPr>
        <w:t>BÀI TẬP VỀ NHÀ</w:t>
      </w:r>
    </w:p>
    <w:p w14:paraId="60008BA0" w14:textId="77777777" w:rsidR="007E32EA" w:rsidRPr="00200F45" w:rsidRDefault="007E32EA" w:rsidP="00200F45">
      <w:pPr>
        <w:pStyle w:val="Heading4"/>
        <w:numPr>
          <w:ilvl w:val="0"/>
          <w:numId w:val="4"/>
        </w:numPr>
        <w:tabs>
          <w:tab w:val="left" w:pos="3402"/>
          <w:tab w:val="left" w:pos="5670"/>
          <w:tab w:val="left" w:pos="7938"/>
        </w:tabs>
        <w:spacing w:before="0" w:line="360" w:lineRule="auto"/>
        <w:rPr>
          <w:color w:val="002060"/>
          <w:szCs w:val="24"/>
          <w:lang w:val="en-US"/>
        </w:rPr>
      </w:pPr>
      <w:r w:rsidRPr="00200F45">
        <w:rPr>
          <w:color w:val="002060"/>
          <w:szCs w:val="24"/>
          <w:lang w:val="en-US"/>
        </w:rPr>
        <w:t>Thực hiện phép tính:</w:t>
      </w:r>
    </w:p>
    <w:p w14:paraId="35883A22" w14:textId="25E2BDB8" w:rsidR="007E32EA" w:rsidRPr="00200F45" w:rsidRDefault="007E32EA" w:rsidP="00200F45">
      <w:pPr>
        <w:pStyle w:val="Heading4"/>
        <w:tabs>
          <w:tab w:val="left" w:pos="3402"/>
          <w:tab w:val="left" w:pos="5670"/>
          <w:tab w:val="left" w:pos="7938"/>
        </w:tabs>
        <w:spacing w:before="0" w:line="360" w:lineRule="auto"/>
        <w:ind w:left="992"/>
        <w:rPr>
          <w:color w:val="002060"/>
          <w:szCs w:val="24"/>
        </w:rPr>
      </w:pPr>
      <w:r w:rsidRPr="00200F45">
        <w:rPr>
          <w:color w:val="002060"/>
          <w:szCs w:val="24"/>
        </w:rPr>
        <w:t>a)</w:t>
      </w:r>
      <w:r w:rsidR="00037155" w:rsidRPr="00200F45">
        <w:rPr>
          <w:color w:val="002060"/>
          <w:szCs w:val="24"/>
        </w:rPr>
        <w:fldChar w:fldCharType="begin"/>
      </w:r>
      <w:r w:rsidR="00037155" w:rsidRPr="00200F45">
        <w:rPr>
          <w:color w:val="002060"/>
          <w:szCs w:val="24"/>
          <w:lang w:val="pt-BR"/>
        </w:rPr>
        <w:instrText xml:space="preserve"> QUOTE </w:instrText>
      </w:r>
      <w:r w:rsidR="00200F45" w:rsidRPr="00200F45">
        <w:rPr>
          <w:color w:val="002060"/>
          <w:position w:val="-6"/>
          <w:szCs w:val="24"/>
        </w:rPr>
        <w:pict w14:anchorId="1F2BFDAD">
          <v:shape id="_x0000_i1046" type="#_x0000_t75" style="width:51pt;height:17.25pt" equationxml="&lt;">
            <v:imagedata r:id="rId31" o:title="" chromakey="white"/>
          </v:shape>
        </w:pict>
      </w:r>
      <w:r w:rsidR="00037155" w:rsidRPr="00200F45">
        <w:rPr>
          <w:color w:val="002060"/>
          <w:szCs w:val="24"/>
          <w:lang w:val="pt-BR"/>
        </w:rPr>
        <w:instrText xml:space="preserve"> </w:instrText>
      </w:r>
      <w:r w:rsidR="00037155" w:rsidRPr="00200F45">
        <w:rPr>
          <w:color w:val="002060"/>
          <w:szCs w:val="24"/>
        </w:rPr>
        <w:fldChar w:fldCharType="separate"/>
      </w:r>
      <w:r w:rsidR="00D504F2" w:rsidRPr="00200F45">
        <w:rPr>
          <w:color w:val="002060"/>
          <w:position w:val="-6"/>
          <w:szCs w:val="24"/>
        </w:rPr>
        <w:pict w14:anchorId="75AF96CF">
          <v:shape id="_x0000_i1047" type="#_x0000_t75" style="width:44.25pt;height:15pt" equationxml="&lt;">
            <v:imagedata r:id="rId31" o:title="" chromakey="white"/>
          </v:shape>
        </w:pict>
      </w:r>
      <w:r w:rsidR="00037155" w:rsidRPr="00200F45">
        <w:rPr>
          <w:color w:val="002060"/>
          <w:szCs w:val="24"/>
        </w:rPr>
        <w:fldChar w:fldCharType="end"/>
      </w:r>
      <w:r w:rsidR="00037155" w:rsidRPr="00200F45">
        <w:rPr>
          <w:color w:val="002060"/>
          <w:szCs w:val="24"/>
          <w:lang w:val="pt-BR"/>
        </w:rPr>
        <w:tab/>
        <w:t xml:space="preserve">                       </w:t>
      </w:r>
      <w:r w:rsidR="005D06C2" w:rsidRPr="00200F45">
        <w:rPr>
          <w:color w:val="002060"/>
          <w:szCs w:val="24"/>
          <w:lang w:val="pt-BR"/>
        </w:rPr>
        <w:t xml:space="preserve">                    </w:t>
      </w:r>
      <w:r w:rsidR="009F26F5" w:rsidRPr="00200F45">
        <w:rPr>
          <w:color w:val="002060"/>
          <w:szCs w:val="24"/>
          <w:lang w:val="pt-BR"/>
        </w:rPr>
        <w:t xml:space="preserve"> </w:t>
      </w:r>
      <w:r w:rsidRPr="00200F45">
        <w:rPr>
          <w:color w:val="002060"/>
          <w:szCs w:val="24"/>
        </w:rPr>
        <w:t xml:space="preserve">b) </w:t>
      </w:r>
      <w:r w:rsidR="00037155" w:rsidRPr="00200F45">
        <w:rPr>
          <w:color w:val="002060"/>
          <w:szCs w:val="24"/>
        </w:rPr>
        <w:fldChar w:fldCharType="begin"/>
      </w:r>
      <w:r w:rsidR="00037155" w:rsidRPr="00200F45">
        <w:rPr>
          <w:color w:val="002060"/>
          <w:szCs w:val="24"/>
        </w:rPr>
        <w:instrText xml:space="preserve"> QUOTE </w:instrText>
      </w:r>
      <w:r w:rsidR="00200F45" w:rsidRPr="00200F45">
        <w:rPr>
          <w:color w:val="002060"/>
          <w:position w:val="-8"/>
          <w:szCs w:val="24"/>
        </w:rPr>
        <w:pict w14:anchorId="3E47EB76">
          <v:shape id="_x0000_i1048" type="#_x0000_t75" style="width:63.75pt;height:17.25pt" equationxml="&lt;">
            <v:imagedata r:id="rId32" o:title="" chromakey="white"/>
          </v:shape>
        </w:pict>
      </w:r>
      <w:r w:rsidR="00037155" w:rsidRPr="00200F45">
        <w:rPr>
          <w:color w:val="002060"/>
          <w:szCs w:val="24"/>
        </w:rPr>
        <w:instrText xml:space="preserve"> </w:instrText>
      </w:r>
      <w:r w:rsidR="00037155" w:rsidRPr="00200F45">
        <w:rPr>
          <w:color w:val="002060"/>
          <w:szCs w:val="24"/>
        </w:rPr>
        <w:fldChar w:fldCharType="separate"/>
      </w:r>
      <w:r w:rsidR="00D504F2" w:rsidRPr="00200F45">
        <w:rPr>
          <w:color w:val="002060"/>
          <w:position w:val="-8"/>
          <w:szCs w:val="24"/>
        </w:rPr>
        <w:pict w14:anchorId="6820E6CE">
          <v:shape id="_x0000_i1049" type="#_x0000_t75" style="width:51pt;height:12.75pt" equationxml="&lt;">
            <v:imagedata r:id="rId32" o:title="" chromakey="white"/>
          </v:shape>
        </w:pict>
      </w:r>
      <w:r w:rsidR="00037155" w:rsidRPr="00200F45">
        <w:rPr>
          <w:color w:val="002060"/>
          <w:szCs w:val="24"/>
        </w:rPr>
        <w:fldChar w:fldCharType="end"/>
      </w:r>
    </w:p>
    <w:p w14:paraId="732DF536" w14:textId="06951084" w:rsidR="0093723A" w:rsidRPr="00200F45" w:rsidRDefault="00344F34" w:rsidP="00200F45">
      <w:pPr>
        <w:tabs>
          <w:tab w:val="left" w:pos="360"/>
          <w:tab w:val="left" w:pos="900"/>
          <w:tab w:val="left" w:pos="2880"/>
          <w:tab w:val="left" w:pos="4860"/>
          <w:tab w:val="left" w:pos="7020"/>
        </w:tabs>
        <w:spacing w:after="0" w:line="360" w:lineRule="auto"/>
        <w:ind w:left="900"/>
        <w:rPr>
          <w:rFonts w:ascii="Times New Roman" w:hAnsi="Times New Roman"/>
          <w:color w:val="002060"/>
          <w:sz w:val="24"/>
          <w:szCs w:val="24"/>
          <w:lang w:val="nl-NL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  </w:t>
      </w:r>
      <w:r w:rsidR="007E32EA" w:rsidRPr="00200F45">
        <w:rPr>
          <w:rFonts w:ascii="Times New Roman" w:hAnsi="Times New Roman"/>
          <w:color w:val="002060"/>
          <w:sz w:val="24"/>
          <w:szCs w:val="24"/>
        </w:rPr>
        <w:t xml:space="preserve">c) </w:t>
      </w:r>
      <w:r w:rsidR="00037155" w:rsidRPr="00200F45">
        <w:rPr>
          <w:rFonts w:ascii="Times New Roman" w:hAnsi="Times New Roman"/>
          <w:color w:val="002060"/>
          <w:sz w:val="24"/>
          <w:szCs w:val="24"/>
        </w:rPr>
        <w:t xml:space="preserve">(-5).8.(-2).3                                      </w:t>
      </w:r>
      <w:r w:rsidRPr="00200F45">
        <w:rPr>
          <w:rFonts w:ascii="Times New Roman" w:hAnsi="Times New Roman"/>
          <w:color w:val="002060"/>
          <w:sz w:val="24"/>
          <w:szCs w:val="24"/>
        </w:rPr>
        <w:t xml:space="preserve">   </w:t>
      </w:r>
      <w:r w:rsidR="00A14F6D" w:rsidRPr="00200F45">
        <w:rPr>
          <w:rFonts w:ascii="Times New Roman" w:hAnsi="Times New Roman"/>
          <w:color w:val="002060"/>
          <w:sz w:val="24"/>
          <w:szCs w:val="24"/>
        </w:rPr>
        <w:t xml:space="preserve">                   </w:t>
      </w:r>
      <w:r w:rsidR="009F26F5" w:rsidRPr="00200F45">
        <w:rPr>
          <w:rFonts w:ascii="Times New Roman" w:hAnsi="Times New Roman"/>
          <w:color w:val="002060"/>
          <w:sz w:val="24"/>
          <w:szCs w:val="24"/>
        </w:rPr>
        <w:t xml:space="preserve"> </w:t>
      </w:r>
      <w:r w:rsidR="00037155" w:rsidRPr="00200F45">
        <w:rPr>
          <w:rFonts w:ascii="Times New Roman" w:hAnsi="Times New Roman"/>
          <w:color w:val="002060"/>
          <w:sz w:val="24"/>
          <w:szCs w:val="24"/>
        </w:rPr>
        <w:t>d) (-15)</w:t>
      </w:r>
      <w:r w:rsidR="00037155"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.|-28|                                                                        </w:t>
      </w:r>
    </w:p>
    <w:p w14:paraId="70C99A79" w14:textId="720BC16E" w:rsidR="00344F34" w:rsidRPr="00200F45" w:rsidRDefault="00344F34" w:rsidP="00200F45">
      <w:pPr>
        <w:pStyle w:val="ListParagraph"/>
        <w:numPr>
          <w:ilvl w:val="0"/>
          <w:numId w:val="4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rFonts w:eastAsia="Times New Roman"/>
          <w:bCs/>
          <w:color w:val="002060"/>
          <w:sz w:val="24"/>
          <w:szCs w:val="24"/>
        </w:rPr>
        <w:t>Tính nhanh.</w:t>
      </w:r>
    </w:p>
    <w:p w14:paraId="6E22AEC2" w14:textId="1FA7552C" w:rsidR="00344F34" w:rsidRPr="00200F45" w:rsidRDefault="005D06C2" w:rsidP="00200F45">
      <w:pPr>
        <w:pStyle w:val="ListParagraph"/>
        <w:spacing w:after="0" w:line="360" w:lineRule="auto"/>
        <w:ind w:left="992"/>
        <w:rPr>
          <w:color w:val="002060"/>
          <w:sz w:val="24"/>
          <w:szCs w:val="24"/>
        </w:rPr>
      </w:pPr>
      <w:r w:rsidRPr="00200F45">
        <w:rPr>
          <w:color w:val="002060"/>
          <w:sz w:val="24"/>
          <w:szCs w:val="24"/>
        </w:rPr>
        <w:t>a)</w:t>
      </w:r>
      <w:r w:rsidR="00F926B0" w:rsidRPr="00200F45">
        <w:rPr>
          <w:rFonts w:eastAsia="Times New Roman"/>
          <w:bCs/>
          <w:color w:val="002060"/>
          <w:sz w:val="24"/>
          <w:szCs w:val="24"/>
        </w:rPr>
        <w:t xml:space="preserve"> 26.17-2.13.27</w:t>
      </w:r>
      <w:r w:rsidR="00344F34" w:rsidRPr="00200F45">
        <w:rPr>
          <w:color w:val="002060"/>
          <w:sz w:val="24"/>
          <w:szCs w:val="24"/>
        </w:rPr>
        <w:t xml:space="preserve">             </w:t>
      </w:r>
      <w:r w:rsidRPr="00200F45">
        <w:rPr>
          <w:color w:val="002060"/>
          <w:sz w:val="24"/>
          <w:szCs w:val="24"/>
        </w:rPr>
        <w:t xml:space="preserve">                     </w:t>
      </w:r>
      <w:r w:rsidR="00F926B0" w:rsidRPr="00200F45">
        <w:rPr>
          <w:color w:val="002060"/>
          <w:sz w:val="24"/>
          <w:szCs w:val="24"/>
        </w:rPr>
        <w:t xml:space="preserve">                   </w:t>
      </w:r>
      <w:r w:rsidRPr="00200F45">
        <w:rPr>
          <w:color w:val="002060"/>
          <w:sz w:val="24"/>
          <w:szCs w:val="24"/>
        </w:rPr>
        <w:t xml:space="preserve"> </w:t>
      </w:r>
      <w:r w:rsidR="00A14F6D" w:rsidRPr="00200F45">
        <w:rPr>
          <w:color w:val="002060"/>
          <w:sz w:val="24"/>
          <w:szCs w:val="24"/>
        </w:rPr>
        <w:t xml:space="preserve">   </w:t>
      </w:r>
      <w:r w:rsidR="009F26F5" w:rsidRPr="00200F45">
        <w:rPr>
          <w:color w:val="002060"/>
          <w:sz w:val="24"/>
          <w:szCs w:val="24"/>
        </w:rPr>
        <w:t xml:space="preserve"> </w:t>
      </w:r>
      <w:r w:rsidR="00F926B0" w:rsidRPr="00200F45">
        <w:rPr>
          <w:color w:val="002060"/>
          <w:sz w:val="24"/>
          <w:szCs w:val="24"/>
        </w:rPr>
        <w:t>b)</w:t>
      </w:r>
      <w:r w:rsidR="00F926B0" w:rsidRPr="00200F45">
        <w:rPr>
          <w:rFonts w:eastAsia="Times New Roman"/>
          <w:bCs/>
          <w:color w:val="002060"/>
          <w:sz w:val="24"/>
          <w:szCs w:val="24"/>
        </w:rPr>
        <w:t xml:space="preserve"> 35-5. (13+7)</w:t>
      </w:r>
    </w:p>
    <w:p w14:paraId="01380E18" w14:textId="717B3BD1" w:rsidR="00344F34" w:rsidRPr="00200F45" w:rsidRDefault="005D06C2" w:rsidP="00200F45">
      <w:pPr>
        <w:tabs>
          <w:tab w:val="left" w:pos="6420"/>
        </w:tabs>
        <w:spacing w:after="0" w:line="360" w:lineRule="auto"/>
        <w:ind w:left="720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    c)</w:t>
      </w:r>
      <w:r w:rsidR="00813A28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F926B0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A14F6D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29.(19-13)-19.(29-13) </w:t>
      </w:r>
      <w:r w:rsidR="00F926B0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                        </w:t>
      </w:r>
      <w:r w:rsidR="00A14F6D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</w:t>
      </w:r>
      <w:r w:rsidR="009F26F5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F926B0" w:rsidRPr="00200F45">
        <w:rPr>
          <w:rFonts w:ascii="Times New Roman" w:hAnsi="Times New Roman"/>
          <w:color w:val="002060"/>
          <w:sz w:val="24"/>
          <w:szCs w:val="24"/>
        </w:rPr>
        <w:t>d</w:t>
      </w:r>
      <w:r w:rsidRPr="00200F45">
        <w:rPr>
          <w:rFonts w:ascii="Times New Roman" w:hAnsi="Times New Roman"/>
          <w:color w:val="002060"/>
          <w:sz w:val="24"/>
          <w:szCs w:val="24"/>
        </w:rPr>
        <w:t>)</w:t>
      </w:r>
      <w:r w:rsidR="00F926B0" w:rsidRPr="00200F45">
        <w:rPr>
          <w:color w:val="002060"/>
          <w:sz w:val="24"/>
          <w:szCs w:val="24"/>
        </w:rPr>
        <w:t xml:space="preserve">31. (-18) + 31. ( - 81) – 31    </w:t>
      </w:r>
      <w:r w:rsidR="00F926B0" w:rsidRPr="00200F45">
        <w:rPr>
          <w:rFonts w:ascii="Times New Roman" w:hAnsi="Times New Roman"/>
          <w:color w:val="002060"/>
          <w:sz w:val="24"/>
          <w:szCs w:val="24"/>
        </w:rPr>
        <w:t xml:space="preserve">                                    </w:t>
      </w:r>
    </w:p>
    <w:p w14:paraId="6C9AC3F0" w14:textId="59F8B990" w:rsidR="00DC2928" w:rsidRPr="00200F45" w:rsidRDefault="00DC2928" w:rsidP="00200F45">
      <w:pPr>
        <w:pStyle w:val="ListParagraph"/>
        <w:numPr>
          <w:ilvl w:val="0"/>
          <w:numId w:val="4"/>
        </w:numPr>
        <w:spacing w:line="360" w:lineRule="auto"/>
        <w:jc w:val="both"/>
        <w:rPr>
          <w:bCs/>
          <w:color w:val="002060"/>
          <w:sz w:val="24"/>
          <w:szCs w:val="24"/>
        </w:rPr>
      </w:pPr>
      <w:r w:rsidRPr="00200F45">
        <w:rPr>
          <w:bCs/>
          <w:color w:val="002060"/>
          <w:sz w:val="24"/>
          <w:szCs w:val="24"/>
          <w:lang w:val="pt-BR"/>
        </w:rPr>
        <w:t xml:space="preserve">Tìm số nguyên x </w:t>
      </w:r>
      <w:r w:rsidRPr="00200F45">
        <w:rPr>
          <w:bCs/>
          <w:color w:val="002060"/>
          <w:sz w:val="24"/>
          <w:szCs w:val="24"/>
        </w:rPr>
        <w:t>biế</w:t>
      </w:r>
      <w:r w:rsidR="00D62149" w:rsidRPr="00200F45">
        <w:rPr>
          <w:bCs/>
          <w:color w:val="002060"/>
          <w:sz w:val="24"/>
          <w:szCs w:val="24"/>
        </w:rPr>
        <w:t>t</w:t>
      </w:r>
    </w:p>
    <w:p w14:paraId="2D2C7238" w14:textId="1FB2C208" w:rsidR="008114CF" w:rsidRPr="00200F45" w:rsidRDefault="00DC2928" w:rsidP="00200F45">
      <w:pPr>
        <w:pStyle w:val="ListParagraph"/>
        <w:spacing w:line="360" w:lineRule="auto"/>
        <w:ind w:left="992"/>
        <w:jc w:val="both"/>
        <w:rPr>
          <w:bCs/>
          <w:color w:val="002060"/>
          <w:sz w:val="24"/>
          <w:szCs w:val="24"/>
        </w:rPr>
      </w:pPr>
      <w:r w:rsidRPr="00200F45">
        <w:rPr>
          <w:color w:val="002060"/>
          <w:sz w:val="24"/>
          <w:szCs w:val="24"/>
        </w:rPr>
        <w:t xml:space="preserve"> </w:t>
      </w:r>
      <w:r w:rsidR="008114CF" w:rsidRPr="00200F45">
        <w:rPr>
          <w:color w:val="002060"/>
          <w:sz w:val="24"/>
          <w:szCs w:val="24"/>
        </w:rPr>
        <w:t xml:space="preserve">a)x.(x + 7) = 0                                                           </w:t>
      </w:r>
      <w:r w:rsidR="009F26F5" w:rsidRPr="00200F45">
        <w:rPr>
          <w:color w:val="002060"/>
          <w:sz w:val="24"/>
          <w:szCs w:val="24"/>
        </w:rPr>
        <w:t xml:space="preserve"> </w:t>
      </w:r>
      <w:r w:rsidR="008114CF" w:rsidRPr="00200F45">
        <w:rPr>
          <w:color w:val="002060"/>
          <w:sz w:val="24"/>
          <w:szCs w:val="24"/>
        </w:rPr>
        <w:t xml:space="preserve"> b)(x + 12).(x-3) = 0</w:t>
      </w:r>
    </w:p>
    <w:p w14:paraId="0EF44FD6" w14:textId="27CA5F2F" w:rsidR="007E32EA" w:rsidRPr="00200F45" w:rsidRDefault="008114CF" w:rsidP="00200F45">
      <w:pPr>
        <w:spacing w:after="0" w:line="360" w:lineRule="auto"/>
        <w:ind w:left="720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    </w:t>
      </w:r>
      <w:r w:rsidR="00FD3D51" w:rsidRPr="00200F45">
        <w:rPr>
          <w:rFonts w:ascii="Times New Roman" w:hAnsi="Times New Roman"/>
          <w:color w:val="002060"/>
          <w:sz w:val="24"/>
          <w:szCs w:val="24"/>
        </w:rPr>
        <w:t xml:space="preserve"> </w:t>
      </w:r>
      <w:r w:rsidRPr="00200F45">
        <w:rPr>
          <w:rFonts w:ascii="Times New Roman" w:hAnsi="Times New Roman"/>
          <w:color w:val="002060"/>
          <w:sz w:val="24"/>
          <w:szCs w:val="24"/>
        </w:rPr>
        <w:t xml:space="preserve"> c)(-x + 5).(3 – x ) = 0                                            </w:t>
      </w:r>
      <w:r w:rsidR="00FD3D51" w:rsidRPr="00200F45">
        <w:rPr>
          <w:rFonts w:ascii="Times New Roman" w:hAnsi="Times New Roman"/>
          <w:color w:val="002060"/>
          <w:sz w:val="24"/>
          <w:szCs w:val="24"/>
        </w:rPr>
        <w:t xml:space="preserve">    </w:t>
      </w:r>
      <w:r w:rsidR="009F26F5" w:rsidRPr="00200F45">
        <w:rPr>
          <w:rFonts w:ascii="Times New Roman" w:hAnsi="Times New Roman"/>
          <w:color w:val="002060"/>
          <w:sz w:val="24"/>
          <w:szCs w:val="24"/>
        </w:rPr>
        <w:t xml:space="preserve"> </w:t>
      </w:r>
      <w:r w:rsidRPr="00200F45">
        <w:rPr>
          <w:rFonts w:ascii="Times New Roman" w:hAnsi="Times New Roman"/>
          <w:color w:val="002060"/>
          <w:sz w:val="24"/>
          <w:szCs w:val="24"/>
        </w:rPr>
        <w:t>d)x.(2 + x).( 7 – x) = 0</w:t>
      </w:r>
    </w:p>
    <w:p w14:paraId="3EE1245A" w14:textId="45670786" w:rsidR="00C45B0A" w:rsidRPr="00200F45" w:rsidRDefault="00FD3D51" w:rsidP="00200F45">
      <w:pPr>
        <w:pStyle w:val="ListParagraph"/>
        <w:numPr>
          <w:ilvl w:val="0"/>
          <w:numId w:val="4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rFonts w:eastAsia="Times New Roman"/>
          <w:bCs/>
          <w:color w:val="002060"/>
          <w:sz w:val="24"/>
          <w:szCs w:val="24"/>
          <w:lang w:val="pt-BR"/>
        </w:rPr>
        <w:t xml:space="preserve"> </w:t>
      </w:r>
      <w:r w:rsidR="00C45B0A" w:rsidRPr="00200F45">
        <w:rPr>
          <w:rFonts w:eastAsia="Times New Roman"/>
          <w:bCs/>
          <w:color w:val="002060"/>
          <w:sz w:val="24"/>
          <w:szCs w:val="24"/>
          <w:lang w:val="pt-BR"/>
        </w:rPr>
        <w:t>Không thực hiện phép tính hãy so sánh:</w:t>
      </w:r>
    </w:p>
    <w:p w14:paraId="58C4338F" w14:textId="19B26358" w:rsidR="00FD3D51" w:rsidRPr="00200F45" w:rsidRDefault="00FD3D51" w:rsidP="00200F45">
      <w:pPr>
        <w:spacing w:after="0" w:line="360" w:lineRule="auto"/>
        <w:ind w:left="992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u w:color="0000FF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)</w:t>
      </w:r>
      <w:r w:rsidRPr="00200F45">
        <w:rPr>
          <w:rFonts w:ascii="Times New Roman" w:hAnsi="Times New Roman"/>
          <w:color w:val="002060"/>
          <w:sz w:val="24"/>
          <w:szCs w:val="24"/>
        </w:rPr>
        <w:t xml:space="preserve">(-99). 98 . (-97)          với 0                                      </w:t>
      </w:r>
      <w:r w:rsidR="009F26F5" w:rsidRPr="00200F45">
        <w:rPr>
          <w:rFonts w:ascii="Times New Roman" w:hAnsi="Times New Roman"/>
          <w:color w:val="002060"/>
          <w:sz w:val="24"/>
          <w:szCs w:val="24"/>
        </w:rPr>
        <w:t xml:space="preserve"> </w:t>
      </w:r>
      <w:r w:rsidRPr="00200F45">
        <w:rPr>
          <w:rFonts w:ascii="Times New Roman" w:hAnsi="Times New Roman"/>
          <w:color w:val="002060"/>
          <w:sz w:val="24"/>
          <w:szCs w:val="24"/>
        </w:rPr>
        <w:t>b)(-5)(-4)(-3)(-2)(-1)     với 0</w:t>
      </w:r>
    </w:p>
    <w:p w14:paraId="2848D11F" w14:textId="6B99F591" w:rsidR="00FD3D51" w:rsidRPr="00200F45" w:rsidRDefault="00FD3D51" w:rsidP="00200F45">
      <w:pPr>
        <w:spacing w:after="0" w:line="360" w:lineRule="auto"/>
        <w:ind w:left="720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    c)(-245)(-47)(-199)       với 123.(+315)                      </w:t>
      </w:r>
      <w:r w:rsidR="009F26F5" w:rsidRPr="00200F45">
        <w:rPr>
          <w:rFonts w:ascii="Times New Roman" w:hAnsi="Times New Roman"/>
          <w:color w:val="002060"/>
          <w:sz w:val="24"/>
          <w:szCs w:val="24"/>
        </w:rPr>
        <w:t xml:space="preserve"> </w:t>
      </w:r>
      <w:r w:rsidRPr="00200F45">
        <w:rPr>
          <w:rFonts w:ascii="Times New Roman" w:hAnsi="Times New Roman"/>
          <w:color w:val="002060"/>
          <w:sz w:val="24"/>
          <w:szCs w:val="24"/>
        </w:rPr>
        <w:t>d)2987. (-1974). (+243). 0     với  0</w:t>
      </w:r>
    </w:p>
    <w:p w14:paraId="06D60B24" w14:textId="6249E16B" w:rsidR="00FD3D51" w:rsidRPr="00200F45" w:rsidRDefault="00FD3D51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rPr>
          <w:b/>
          <w:bCs/>
          <w:color w:val="002060"/>
          <w:sz w:val="24"/>
          <w:szCs w:val="24"/>
          <w:u w:color="0000FF"/>
        </w:rPr>
      </w:pPr>
    </w:p>
    <w:p w14:paraId="4E306659" w14:textId="77777777" w:rsidR="00814F7F" w:rsidRPr="00200F45" w:rsidRDefault="00814F7F" w:rsidP="00200F45">
      <w:pPr>
        <w:pStyle w:val="ListParagraph"/>
        <w:numPr>
          <w:ilvl w:val="0"/>
          <w:numId w:val="4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bCs/>
          <w:color w:val="002060"/>
          <w:sz w:val="24"/>
          <w:szCs w:val="24"/>
          <w:lang w:val="pt-BR"/>
        </w:rPr>
        <w:t xml:space="preserve">Tìm số nguyên x </w:t>
      </w:r>
      <w:r w:rsidRPr="00200F45">
        <w:rPr>
          <w:bCs/>
          <w:color w:val="002060"/>
          <w:sz w:val="24"/>
          <w:szCs w:val="24"/>
        </w:rPr>
        <w:t>biết:</w:t>
      </w:r>
    </w:p>
    <w:p w14:paraId="16E23F87" w14:textId="1B379394" w:rsidR="00814F7F" w:rsidRPr="00200F45" w:rsidRDefault="00814F7F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ind w:left="992"/>
        <w:rPr>
          <w:rFonts w:ascii="Times New Roman" w:hAnsi="Times New Roman"/>
          <w:b/>
          <w:bCs/>
          <w:color w:val="002060"/>
          <w:sz w:val="24"/>
          <w:szCs w:val="24"/>
          <w:u w:color="0000FF"/>
          <w:lang w:val="fr-FR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  <w:lang w:val="fr-FR"/>
        </w:rPr>
        <w:t>a)12</w:t>
      </w:r>
      <w:r w:rsidRPr="00200F45">
        <w:rPr>
          <w:rFonts w:ascii="Times New Roman" w:hAnsi="Times New Roman"/>
          <w:color w:val="002060"/>
          <w:position w:val="-4"/>
          <w:sz w:val="24"/>
          <w:szCs w:val="24"/>
        </w:rPr>
        <w:object w:dxaOrig="120" w:dyaOrig="285" w14:anchorId="01A18087">
          <v:shape id="_x0000_i1050" type="#_x0000_t75" style="width:6pt;height:15pt" o:ole="">
            <v:imagedata r:id="rId33" o:title=""/>
          </v:shape>
          <o:OLEObject Type="Embed" ProgID="Equation.DSMT4" ShapeID="_x0000_i1050" DrawAspect="Content" ObjectID="_1699646826" r:id="rId34"/>
        </w:object>
      </w:r>
      <w:r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x và x &lt; </w:t>
      </w:r>
      <w:r w:rsidRPr="00200F45">
        <w:rPr>
          <w:rFonts w:ascii="Times New Roman" w:hAnsi="Times New Roman"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0</w:t>
      </w:r>
      <w:r w:rsidRPr="00200F45">
        <w:rPr>
          <w:rFonts w:ascii="Times New Roman" w:hAnsi="Times New Roman"/>
          <w:bCs/>
          <w:color w:val="002060"/>
          <w:sz w:val="24"/>
          <w:szCs w:val="24"/>
          <w:u w:color="0000FF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                                       </w:t>
      </w:r>
      <w:r w:rsidR="009F26F5" w:rsidRPr="00200F45">
        <w:rPr>
          <w:rFonts w:ascii="Times New Roman" w:hAnsi="Times New Roman"/>
          <w:bCs/>
          <w:color w:val="002060"/>
          <w:sz w:val="24"/>
          <w:szCs w:val="24"/>
          <w:u w:color="0000FF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200F45">
        <w:rPr>
          <w:rFonts w:ascii="Times New Roman" w:hAnsi="Times New Roman"/>
          <w:bCs/>
          <w:color w:val="002060"/>
          <w:sz w:val="24"/>
          <w:szCs w:val="24"/>
          <w:u w:color="0000FF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b) </w:t>
      </w:r>
      <w:r w:rsidRPr="00200F45">
        <w:rPr>
          <w:rFonts w:ascii="Times New Roman" w:hAnsi="Times New Roman"/>
          <w:color w:val="002060"/>
          <w:sz w:val="24"/>
          <w:szCs w:val="24"/>
          <w:lang w:val="fr-FR"/>
        </w:rPr>
        <w:t>x</w:t>
      </w:r>
      <w:r w:rsidR="004F0A2A"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là bội của 7 và </w:t>
      </w:r>
      <w:r w:rsidR="004F0A2A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-32 &lt; x &lt;15</w:t>
      </w:r>
    </w:p>
    <w:p w14:paraId="6C792FA7" w14:textId="3B423C13" w:rsidR="00091A77" w:rsidRPr="00200F45" w:rsidRDefault="005A4867" w:rsidP="00200F45">
      <w:pPr>
        <w:spacing w:after="0" w:line="360" w:lineRule="auto"/>
        <w:ind w:left="720"/>
        <w:rPr>
          <w:rFonts w:ascii="Times New Roman" w:hAnsi="Times New Roman"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   c) 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x chia hết cho 5 và x là ước của 50</w:t>
      </w:r>
      <w:r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                  </w:t>
      </w:r>
      <w:r w:rsidR="006B7B37"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   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d) 2x +1 là ước của 20.</w:t>
      </w:r>
      <w:r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</w:t>
      </w:r>
      <w:r w:rsidR="00814F7F"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      </w:t>
      </w:r>
      <w:r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      </w:t>
      </w:r>
    </w:p>
    <w:tbl>
      <w:tblPr>
        <w:tblStyle w:val="TableGrid"/>
        <w:tblW w:w="1049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8510"/>
      </w:tblGrid>
      <w:tr w:rsidR="00200F45" w:rsidRPr="00200F45" w14:paraId="1C96E934" w14:textId="77777777" w:rsidTr="00091A77">
        <w:trPr>
          <w:trHeight w:val="491"/>
        </w:trPr>
        <w:tc>
          <w:tcPr>
            <w:tcW w:w="1985" w:type="dxa"/>
            <w:shd w:val="clear" w:color="auto" w:fill="FFF2CC" w:themeFill="accent4" w:themeFillTint="33"/>
            <w:vAlign w:val="center"/>
          </w:tcPr>
          <w:p w14:paraId="6211FB79" w14:textId="6E78A04F" w:rsidR="00091A77" w:rsidRPr="00200F45" w:rsidRDefault="00091A77" w:rsidP="00200F45"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CHƯƠNG I</w:t>
            </w:r>
            <w:r w:rsidR="005D06C2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I</w:t>
            </w:r>
          </w:p>
        </w:tc>
        <w:tc>
          <w:tcPr>
            <w:tcW w:w="8510" w:type="dxa"/>
            <w:vMerge w:val="restart"/>
            <w:shd w:val="clear" w:color="auto" w:fill="E2EFD9" w:themeFill="accent6" w:themeFillTint="33"/>
            <w:vAlign w:val="center"/>
          </w:tcPr>
          <w:p w14:paraId="10FC8237" w14:textId="77777777" w:rsidR="000762AC" w:rsidRPr="00200F45" w:rsidRDefault="00091A77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 xml:space="preserve">KIỂM TRA </w:t>
            </w:r>
          </w:p>
          <w:p w14:paraId="66E93B5A" w14:textId="74284C86" w:rsidR="00091A77" w:rsidRPr="00200F45" w:rsidRDefault="00D62149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 xml:space="preserve">LUYỆN TẬP 2. </w:t>
            </w:r>
            <w:r w:rsidR="00F148A7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PHÉP NHÂN SỐ NGUYÊN. PHÉP CHIA HẾT</w:t>
            </w:r>
          </w:p>
        </w:tc>
      </w:tr>
      <w:tr w:rsidR="00200F45" w:rsidRPr="00200F45" w14:paraId="0D423FCC" w14:textId="77777777" w:rsidTr="00091A77">
        <w:trPr>
          <w:trHeight w:val="491"/>
        </w:trPr>
        <w:tc>
          <w:tcPr>
            <w:tcW w:w="1985" w:type="dxa"/>
            <w:shd w:val="clear" w:color="auto" w:fill="FFF2CC" w:themeFill="accent4" w:themeFillTint="33"/>
            <w:vAlign w:val="center"/>
          </w:tcPr>
          <w:p w14:paraId="647D2CE1" w14:textId="4D0596B8" w:rsidR="00091A77" w:rsidRPr="00200F45" w:rsidRDefault="00091A77" w:rsidP="00200F45"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CHỦ ĐỀ</w:t>
            </w:r>
            <w:r w:rsidR="005D06C2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 xml:space="preserve"> 8</w:t>
            </w:r>
          </w:p>
        </w:tc>
        <w:tc>
          <w:tcPr>
            <w:tcW w:w="8510" w:type="dxa"/>
            <w:vMerge/>
            <w:shd w:val="clear" w:color="auto" w:fill="E2EFD9" w:themeFill="accent6" w:themeFillTint="33"/>
            <w:vAlign w:val="center"/>
          </w:tcPr>
          <w:p w14:paraId="312FAE66" w14:textId="77777777" w:rsidR="00091A77" w:rsidRPr="00200F45" w:rsidRDefault="00091A77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</w:p>
        </w:tc>
      </w:tr>
    </w:tbl>
    <w:p w14:paraId="4B92CF7D" w14:textId="5A4F0F2B" w:rsidR="00F148A7" w:rsidRPr="00200F45" w:rsidRDefault="00F148A7" w:rsidP="00200F45">
      <w:pPr>
        <w:widowControl w:val="0"/>
        <w:tabs>
          <w:tab w:val="left" w:pos="248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Câu 1: </w:t>
      </w:r>
      <w:r w:rsidR="00D90B91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Chọn câu sai</w:t>
      </w:r>
    </w:p>
    <w:p w14:paraId="0CD281FF" w14:textId="492EEE0D" w:rsidR="00D90B91" w:rsidRPr="00200F45" w:rsidRDefault="00D90B91" w:rsidP="00200F45">
      <w:pPr>
        <w:widowControl w:val="0"/>
        <w:tabs>
          <w:tab w:val="left" w:pos="248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</w:t>
      </w:r>
      <w:r w:rsidR="00307E91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A.Tích của hai số nguyên âm là một số nguyên dương</w:t>
      </w:r>
    </w:p>
    <w:p w14:paraId="21BB8689" w14:textId="286F53A6" w:rsidR="00D90B91" w:rsidRPr="00200F45" w:rsidRDefault="00D90B91" w:rsidP="00200F45">
      <w:pPr>
        <w:widowControl w:val="0"/>
        <w:tabs>
          <w:tab w:val="left" w:pos="248"/>
        </w:tabs>
        <w:spacing w:after="0" w:line="360" w:lineRule="auto"/>
        <w:jc w:val="both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ab/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ab/>
      </w:r>
      <w:r w:rsidR="00307E91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B.Tích của số nguyên dương và số nguyên âm là một số nguyên âm</w:t>
      </w:r>
    </w:p>
    <w:p w14:paraId="014952F1" w14:textId="51E8C27F" w:rsidR="00D90B91" w:rsidRPr="00200F45" w:rsidRDefault="00D90B91" w:rsidP="00200F45">
      <w:pPr>
        <w:widowControl w:val="0"/>
        <w:tabs>
          <w:tab w:val="left" w:pos="248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ab/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ab/>
      </w:r>
      <w:r w:rsidR="00307E91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C.Tích của hai số nguyên dương là một số nguyên dương</w:t>
      </w:r>
    </w:p>
    <w:p w14:paraId="13EE5DD5" w14:textId="697A6F01" w:rsidR="00D90B91" w:rsidRPr="00200F45" w:rsidRDefault="00D90B91" w:rsidP="00200F45">
      <w:pPr>
        <w:widowControl w:val="0"/>
        <w:tabs>
          <w:tab w:val="left" w:pos="248"/>
        </w:tabs>
        <w:spacing w:after="0" w:line="360" w:lineRule="auto"/>
        <w:jc w:val="both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ab/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ab/>
      </w:r>
      <w:r w:rsidR="00307E91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D.Tích của số nguyên dương và số nguyên âm là một số nguyên dương</w:t>
      </w:r>
    </w:p>
    <w:p w14:paraId="754A2B92" w14:textId="77777777" w:rsidR="00F148A7" w:rsidRPr="00200F45" w:rsidRDefault="00F148A7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Câu 2: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Tích của số nguyên âm lớn nhất và số nguyên dương nhỏ nhất là:</w:t>
      </w:r>
    </w:p>
    <w:p w14:paraId="3976724F" w14:textId="5C76FB4B" w:rsidR="00F148A7" w:rsidRPr="00200F45" w:rsidRDefault="00F148A7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</w:t>
      </w:r>
      <w:r w:rsidR="00D90B91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A.0                       B.1                         C.-1               D. Cả 3 đáp án đều sai                </w:t>
      </w:r>
    </w:p>
    <w:p w14:paraId="100C0B42" w14:textId="77777777" w:rsidR="00F148A7" w:rsidRPr="00200F45" w:rsidRDefault="00F148A7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Câu 3: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Kết quả của phép tính nào dưới đây khác với kết quả còn lại: </w:t>
      </w:r>
    </w:p>
    <w:p w14:paraId="39188C30" w14:textId="5B935F09" w:rsidR="00F148A7" w:rsidRPr="00200F45" w:rsidRDefault="00F148A7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</w:t>
      </w:r>
      <w:r w:rsidR="00D90B91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A. -99 . 10                                                    B. 99 . (-10)         </w:t>
      </w:r>
    </w:p>
    <w:p w14:paraId="7DC6E387" w14:textId="3FB1C099" w:rsidR="00F148A7" w:rsidRPr="00200F45" w:rsidRDefault="00F148A7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</w:t>
      </w:r>
      <w:r w:rsidR="00D90B91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C. -|(-99) .10|                                                D. |99 . (-10)|</w:t>
      </w:r>
    </w:p>
    <w:p w14:paraId="5213A6EE" w14:textId="77777777" w:rsidR="00F148A7" w:rsidRPr="00200F45" w:rsidRDefault="00F148A7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Câu 4: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Tính chất nào sau đây không phải là tính chất của phép nhân số nguyên:</w:t>
      </w:r>
    </w:p>
    <w:p w14:paraId="56F7E016" w14:textId="190176A5" w:rsidR="00F148A7" w:rsidRPr="00200F45" w:rsidRDefault="00DA1317" w:rsidP="00200F45">
      <w:pPr>
        <w:pStyle w:val="ListParagraph"/>
        <w:tabs>
          <w:tab w:val="left" w:pos="720"/>
        </w:tabs>
        <w:spacing w:after="0" w:line="360" w:lineRule="auto"/>
        <w:ind w:left="435"/>
        <w:jc w:val="both"/>
        <w:rPr>
          <w:rFonts w:eastAsia="Times New Roman"/>
          <w:color w:val="002060"/>
          <w:sz w:val="24"/>
          <w:szCs w:val="24"/>
        </w:rPr>
      </w:pPr>
      <w:r w:rsidRPr="00200F45">
        <w:rPr>
          <w:rFonts w:eastAsia="Times New Roman"/>
          <w:color w:val="002060"/>
          <w:sz w:val="24"/>
          <w:szCs w:val="24"/>
        </w:rPr>
        <w:t xml:space="preserve">     </w:t>
      </w:r>
      <w:r w:rsidR="00307E91" w:rsidRPr="00200F45">
        <w:rPr>
          <w:rFonts w:eastAsia="Times New Roman"/>
          <w:color w:val="002060"/>
          <w:sz w:val="24"/>
          <w:szCs w:val="24"/>
        </w:rPr>
        <w:t xml:space="preserve"> </w:t>
      </w:r>
      <w:r w:rsidRPr="00200F45">
        <w:rPr>
          <w:rFonts w:eastAsia="Times New Roman"/>
          <w:color w:val="002060"/>
          <w:sz w:val="24"/>
          <w:szCs w:val="24"/>
        </w:rPr>
        <w:t>A.</w:t>
      </w:r>
      <w:r w:rsidR="00F148A7" w:rsidRPr="00200F45">
        <w:rPr>
          <w:rFonts w:eastAsia="Times New Roman"/>
          <w:color w:val="002060"/>
          <w:sz w:val="24"/>
          <w:szCs w:val="24"/>
        </w:rPr>
        <w:t xml:space="preserve">Giao hoán                             </w:t>
      </w:r>
      <w:r w:rsidRPr="00200F45">
        <w:rPr>
          <w:rFonts w:eastAsia="Times New Roman"/>
          <w:color w:val="002060"/>
          <w:sz w:val="24"/>
          <w:szCs w:val="24"/>
        </w:rPr>
        <w:t xml:space="preserve">                      </w:t>
      </w:r>
      <w:r w:rsidR="00F148A7" w:rsidRPr="00200F45">
        <w:rPr>
          <w:rFonts w:eastAsia="Times New Roman"/>
          <w:color w:val="002060"/>
          <w:sz w:val="24"/>
          <w:szCs w:val="24"/>
        </w:rPr>
        <w:t>B. Phân phối của phép nhân với phép cộng</w:t>
      </w:r>
    </w:p>
    <w:p w14:paraId="7E5C8DD8" w14:textId="4A31EAFC" w:rsidR="00F148A7" w:rsidRPr="00200F45" w:rsidRDefault="00DA1317" w:rsidP="00200F45">
      <w:pPr>
        <w:tabs>
          <w:tab w:val="left" w:pos="720"/>
        </w:tabs>
        <w:spacing w:after="0" w:line="360" w:lineRule="auto"/>
        <w:ind w:left="75"/>
        <w:jc w:val="both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       </w:t>
      </w:r>
      <w:r w:rsidR="00307E91"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</w:t>
      </w:r>
      <w:r w:rsidR="00F148A7"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C. Kết hợp                                 </w:t>
      </w:r>
      <w:r w:rsidR="00A26BC2"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                 </w:t>
      </w:r>
      <w:r w:rsidR="00F148A7"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D. Nhân với số đối                                                   </w:t>
      </w:r>
    </w:p>
    <w:p w14:paraId="3FBAA037" w14:textId="77777777" w:rsidR="00F148A7" w:rsidRPr="00200F45" w:rsidRDefault="00F148A7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Câu 5: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Giá trị của biểu thức: (-20).(+7).(-25).(-5).(-4)</w:t>
      </w:r>
    </w:p>
    <w:p w14:paraId="75A1247C" w14:textId="7810AB85" w:rsidR="00F148A7" w:rsidRPr="00200F45" w:rsidRDefault="00F148A7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DA1317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</w:t>
      </w:r>
      <w:r w:rsidR="00307E91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A. 7000.                                        </w:t>
      </w:r>
      <w:r w:rsidR="00DA1317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B. 70000.         </w:t>
      </w:r>
    </w:p>
    <w:p w14:paraId="4201A654" w14:textId="329115B0" w:rsidR="00F148A7" w:rsidRPr="00200F45" w:rsidRDefault="00F148A7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DA1317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</w:t>
      </w:r>
      <w:r w:rsidR="00307E91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DA1317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C. -7000.                                         </w:t>
      </w:r>
      <w:r w:rsidR="00DA1317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D. -70000.</w:t>
      </w:r>
    </w:p>
    <w:p w14:paraId="5456B2F7" w14:textId="77777777" w:rsidR="00F148A7" w:rsidRPr="00200F45" w:rsidRDefault="00F148A7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>Câu 6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:  Cho P = (-4).(-3).(-2)…4.5.6 .Khẳng định nào sau đây đúng?</w:t>
      </w:r>
    </w:p>
    <w:p w14:paraId="1D1C8E64" w14:textId="1CBA5B36" w:rsidR="00F148A7" w:rsidRPr="00200F45" w:rsidRDefault="00F148A7" w:rsidP="00200F45">
      <w:pPr>
        <w:pStyle w:val="ListParagraph"/>
        <w:numPr>
          <w:ilvl w:val="0"/>
          <w:numId w:val="12"/>
        </w:numPr>
        <w:tabs>
          <w:tab w:val="left" w:pos="720"/>
        </w:tabs>
        <w:spacing w:after="0" w:line="360" w:lineRule="auto"/>
        <w:jc w:val="both"/>
        <w:rPr>
          <w:rFonts w:eastAsia="Times New Roman"/>
          <w:color w:val="002060"/>
          <w:sz w:val="24"/>
          <w:szCs w:val="24"/>
        </w:rPr>
      </w:pPr>
      <w:r w:rsidRPr="00200F45">
        <w:rPr>
          <w:rFonts w:eastAsia="Times New Roman"/>
          <w:color w:val="002060"/>
          <w:sz w:val="24"/>
          <w:szCs w:val="24"/>
        </w:rPr>
        <w:t xml:space="preserve">P &lt; 0              B. P = 0                C. P &gt; 0          D. P = 4.5.6      </w:t>
      </w:r>
    </w:p>
    <w:p w14:paraId="1013F389" w14:textId="38C2908F" w:rsidR="00F148A7" w:rsidRPr="00200F45" w:rsidRDefault="00F148A7" w:rsidP="00200F45">
      <w:pPr>
        <w:tabs>
          <w:tab w:val="left" w:pos="720"/>
        </w:tabs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7</w:t>
      </w:r>
      <w:r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 Tập hợp các Ư(6) nhỏ hơn 5 là:</w:t>
      </w:r>
    </w:p>
    <w:p w14:paraId="687275A8" w14:textId="02F9CAE5" w:rsidR="00F148A7" w:rsidRPr="00200F45" w:rsidRDefault="002B5DDC" w:rsidP="00200F45">
      <w:pPr>
        <w:pStyle w:val="ListParagraph"/>
        <w:tabs>
          <w:tab w:val="left" w:pos="720"/>
        </w:tabs>
        <w:spacing w:line="360" w:lineRule="auto"/>
        <w:ind w:left="510"/>
        <w:jc w:val="both"/>
        <w:rPr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  <w:r w:rsidR="00307E91" w:rsidRPr="00200F45">
        <w:rPr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148A7" w:rsidRPr="00200F45">
        <w:rPr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. {1; 2; 3}                                             B. {1; 2; 3; 6}         </w:t>
      </w:r>
    </w:p>
    <w:p w14:paraId="0A18924A" w14:textId="43E97162" w:rsidR="00F148A7" w:rsidRPr="00200F45" w:rsidRDefault="00F148A7" w:rsidP="00200F45">
      <w:pPr>
        <w:tabs>
          <w:tab w:val="left" w:pos="720"/>
        </w:tabs>
        <w:spacing w:line="360" w:lineRule="auto"/>
        <w:ind w:left="150"/>
        <w:jc w:val="both"/>
        <w:rPr>
          <w:rFonts w:ascii="Times New Roman" w:hAnsi="Times New Roman"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</w:t>
      </w:r>
      <w:r w:rsidR="00307E91"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  <w:r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. {-3; -2; -1; 1; 2; 3}                              D. {-6; -3; -2; -1; 1; 2; 3}                      </w:t>
      </w:r>
    </w:p>
    <w:p w14:paraId="6BB0D5B4" w14:textId="58A1F7A4" w:rsidR="00F148A7" w:rsidRPr="00200F45" w:rsidRDefault="00195131" w:rsidP="00200F45">
      <w:pPr>
        <w:tabs>
          <w:tab w:val="left" w:pos="720"/>
        </w:tabs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8</w:t>
      </w:r>
      <w:r w:rsidR="00F148A7" w:rsidRPr="00200F45">
        <w:rPr>
          <w:rFonts w:ascii="Times New Roman" w:hAnsi="Times New Roman"/>
          <w:b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148A7"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ập hợp các bội của 6 lớn hơn -20 và nhỏ hơn 18 là:</w:t>
      </w:r>
    </w:p>
    <w:p w14:paraId="7A035CC3" w14:textId="6DAF8D4D" w:rsidR="00F148A7" w:rsidRPr="00200F45" w:rsidRDefault="00F148A7" w:rsidP="00200F45">
      <w:pPr>
        <w:pStyle w:val="ListParagraph"/>
        <w:tabs>
          <w:tab w:val="left" w:pos="720"/>
        </w:tabs>
        <w:spacing w:line="360" w:lineRule="auto"/>
        <w:ind w:left="510"/>
        <w:jc w:val="both"/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307E91"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. {-18; -12; -6; 6; 12; 18}                      B. {-18; -12; -6; 0; 6; 12; 18} </w:t>
      </w:r>
    </w:p>
    <w:p w14:paraId="6E0AA723" w14:textId="02CCA582" w:rsidR="00F148A7" w:rsidRPr="00200F45" w:rsidRDefault="00F148A7" w:rsidP="00200F45">
      <w:pPr>
        <w:pStyle w:val="ListParagraph"/>
        <w:tabs>
          <w:tab w:val="left" w:pos="720"/>
        </w:tabs>
        <w:spacing w:line="360" w:lineRule="auto"/>
        <w:ind w:left="510"/>
        <w:jc w:val="both"/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307E91"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. {-18; -12; -6; 0; 6; 12}                         D. {-12; -6; 0; 6; 12}                          </w:t>
      </w:r>
    </w:p>
    <w:p w14:paraId="29BAE520" w14:textId="7D90F2B0" w:rsidR="00F148A7" w:rsidRPr="00200F45" w:rsidRDefault="00195131" w:rsidP="00200F45">
      <w:pPr>
        <w:tabs>
          <w:tab w:val="left" w:pos="720"/>
        </w:tabs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9</w:t>
      </w:r>
      <w:r w:rsidR="00F148A7"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Cho a = b.q (với a, b, q là các số nguyên). Khẳng định nào sai?</w:t>
      </w:r>
    </w:p>
    <w:p w14:paraId="62744AB1" w14:textId="7FF61A4E" w:rsidR="00F148A7" w:rsidRPr="00200F45" w:rsidRDefault="00307E91" w:rsidP="00200F45">
      <w:pPr>
        <w:pStyle w:val="ListParagraph"/>
        <w:tabs>
          <w:tab w:val="left" w:pos="720"/>
        </w:tabs>
        <w:spacing w:line="360" w:lineRule="auto"/>
        <w:ind w:left="510"/>
        <w:jc w:val="both"/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148A7" w:rsidRPr="00200F45">
        <w:rPr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. a chia hết cho b.                                      </w:t>
      </w:r>
      <w:r w:rsidR="00F148A7" w:rsidRPr="00200F45"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. a là bội của b.</w:t>
      </w:r>
    </w:p>
    <w:p w14:paraId="24061C41" w14:textId="1F5C1761" w:rsidR="00F148A7" w:rsidRPr="00200F45" w:rsidRDefault="00307E91" w:rsidP="00200F45">
      <w:pPr>
        <w:pStyle w:val="ListParagraph"/>
        <w:tabs>
          <w:tab w:val="left" w:pos="720"/>
        </w:tabs>
        <w:spacing w:line="360" w:lineRule="auto"/>
        <w:ind w:left="510"/>
        <w:jc w:val="both"/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148A7" w:rsidRPr="00200F45">
        <w:rPr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. b chia hết cho a.                                      </w:t>
      </w:r>
      <w:r w:rsidR="00F148A7" w:rsidRPr="00200F45"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. b là ước của a.</w:t>
      </w:r>
    </w:p>
    <w:p w14:paraId="1976C21C" w14:textId="797C88C9" w:rsidR="00F148A7" w:rsidRPr="00200F45" w:rsidRDefault="00195131" w:rsidP="00200F45">
      <w:pPr>
        <w:tabs>
          <w:tab w:val="left" w:pos="720"/>
          <w:tab w:val="center" w:pos="4320"/>
          <w:tab w:val="right" w:pos="8640"/>
        </w:tabs>
        <w:spacing w:line="360" w:lineRule="auto"/>
        <w:rPr>
          <w:rFonts w:ascii="Times New Roman" w:hAnsi="Times New Roman"/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10</w:t>
      </w:r>
      <w:r w:rsidR="00F148A7" w:rsidRPr="00200F45">
        <w:rPr>
          <w:rFonts w:ascii="Times New Roman" w:hAnsi="Times New Roman"/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F148A7" w:rsidRPr="00200F45">
        <w:rPr>
          <w:rFonts w:ascii="Times New Roman" w:hAnsi="Times New Roman"/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Bội của 30 lớn hơn -100 và nhỏ hơn 50 là:  </w:t>
      </w:r>
    </w:p>
    <w:p w14:paraId="7C016424" w14:textId="2AF9A427" w:rsidR="00F148A7" w:rsidRPr="00200F45" w:rsidRDefault="00F148A7" w:rsidP="00200F45">
      <w:pPr>
        <w:tabs>
          <w:tab w:val="left" w:pos="720"/>
          <w:tab w:val="center" w:pos="4320"/>
          <w:tab w:val="right" w:pos="8640"/>
        </w:tabs>
        <w:spacing w:line="360" w:lineRule="auto"/>
        <w:rPr>
          <w:rFonts w:ascii="Times New Roman" w:hAnsi="Times New Roman"/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</w:t>
      </w:r>
      <w:r w:rsidR="00307E91" w:rsidRPr="00200F45">
        <w:rPr>
          <w:rFonts w:ascii="Times New Roman" w:hAnsi="Times New Roman"/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.{-90; -60; -30; 0; 30}                                 B.{0; 30}</w:t>
      </w:r>
    </w:p>
    <w:p w14:paraId="71C53AD3" w14:textId="461B43AF" w:rsidR="00091A77" w:rsidRPr="00200F45" w:rsidRDefault="00307E91" w:rsidP="00200F45">
      <w:pPr>
        <w:pStyle w:val="ListParagraph"/>
        <w:tabs>
          <w:tab w:val="left" w:pos="720"/>
          <w:tab w:val="center" w:pos="4320"/>
          <w:tab w:val="right" w:pos="8640"/>
        </w:tabs>
        <w:spacing w:line="360" w:lineRule="auto"/>
        <w:ind w:left="510"/>
        <w:rPr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F148A7" w:rsidRPr="00200F45">
        <w:rPr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.{;...-90; ....; 30;...}                                      D.{...;-90; -60; -30; 0; 30;...}</w:t>
      </w:r>
    </w:p>
    <w:tbl>
      <w:tblPr>
        <w:tblStyle w:val="TableGrid"/>
        <w:tblW w:w="1049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8510"/>
      </w:tblGrid>
      <w:tr w:rsidR="00200F45" w:rsidRPr="00200F45" w14:paraId="38C08B21" w14:textId="77777777" w:rsidTr="003A7473">
        <w:trPr>
          <w:trHeight w:val="491"/>
        </w:trPr>
        <w:tc>
          <w:tcPr>
            <w:tcW w:w="1985" w:type="dxa"/>
            <w:shd w:val="clear" w:color="auto" w:fill="FFF2CC" w:themeFill="accent4" w:themeFillTint="33"/>
            <w:vAlign w:val="center"/>
          </w:tcPr>
          <w:p w14:paraId="5FDEA03D" w14:textId="29EFC73E" w:rsidR="00091A77" w:rsidRPr="00200F45" w:rsidRDefault="00091A77" w:rsidP="00200F45"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CHƯƠNG I</w:t>
            </w:r>
            <w:r w:rsidR="00B37D21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I</w:t>
            </w:r>
          </w:p>
        </w:tc>
        <w:tc>
          <w:tcPr>
            <w:tcW w:w="8510" w:type="dxa"/>
            <w:vMerge w:val="restart"/>
            <w:shd w:val="clear" w:color="auto" w:fill="E2EFD9" w:themeFill="accent6" w:themeFillTint="33"/>
            <w:vAlign w:val="center"/>
          </w:tcPr>
          <w:p w14:paraId="7AB62544" w14:textId="37D0A28C" w:rsidR="000762AC" w:rsidRPr="00200F45" w:rsidRDefault="00D62149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LUYỆN TẬP 2.PHÉP NHÂN SỐ NGUYÊN. PHÉP CHIA HẾT</w:t>
            </w:r>
          </w:p>
        </w:tc>
      </w:tr>
      <w:tr w:rsidR="00200F45" w:rsidRPr="00200F45" w14:paraId="464CD162" w14:textId="77777777" w:rsidTr="003A7473">
        <w:trPr>
          <w:trHeight w:val="491"/>
        </w:trPr>
        <w:tc>
          <w:tcPr>
            <w:tcW w:w="1985" w:type="dxa"/>
            <w:shd w:val="clear" w:color="auto" w:fill="FFF2CC" w:themeFill="accent4" w:themeFillTint="33"/>
            <w:vAlign w:val="center"/>
          </w:tcPr>
          <w:p w14:paraId="4DA63A58" w14:textId="272D9A26" w:rsidR="00091A77" w:rsidRPr="00200F45" w:rsidRDefault="00091A77" w:rsidP="00200F45"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CHỦ ĐỀ</w:t>
            </w:r>
            <w:r w:rsidR="00B37D21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 xml:space="preserve"> 8</w:t>
            </w:r>
          </w:p>
        </w:tc>
        <w:tc>
          <w:tcPr>
            <w:tcW w:w="8510" w:type="dxa"/>
            <w:vMerge/>
            <w:shd w:val="clear" w:color="auto" w:fill="E2EFD9" w:themeFill="accent6" w:themeFillTint="33"/>
            <w:vAlign w:val="center"/>
          </w:tcPr>
          <w:p w14:paraId="7D191523" w14:textId="77777777" w:rsidR="00091A77" w:rsidRPr="00200F45" w:rsidRDefault="00091A77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</w:p>
        </w:tc>
      </w:tr>
    </w:tbl>
    <w:p w14:paraId="1E36C18A" w14:textId="68B587C2" w:rsidR="00091A77" w:rsidRPr="00200F45" w:rsidRDefault="00091A77" w:rsidP="00200F4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ind w:left="992"/>
        <w:jc w:val="center"/>
        <w:rPr>
          <w:b/>
          <w:bCs/>
          <w:color w:val="002060"/>
          <w:sz w:val="24"/>
          <w:szCs w:val="24"/>
        </w:rPr>
      </w:pPr>
      <w:r w:rsidRPr="00200F45">
        <w:rPr>
          <w:b/>
          <w:bCs/>
          <w:color w:val="002060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13"/>
        <w:gridCol w:w="712"/>
        <w:gridCol w:w="712"/>
        <w:gridCol w:w="713"/>
        <w:gridCol w:w="713"/>
        <w:gridCol w:w="713"/>
        <w:gridCol w:w="713"/>
        <w:gridCol w:w="713"/>
        <w:gridCol w:w="713"/>
        <w:gridCol w:w="778"/>
      </w:tblGrid>
      <w:tr w:rsidR="00200F45" w:rsidRPr="00200F45" w14:paraId="1027A1B4" w14:textId="77777777" w:rsidTr="003A7473">
        <w:trPr>
          <w:trHeight w:val="293"/>
          <w:jc w:val="center"/>
        </w:trPr>
        <w:tc>
          <w:tcPr>
            <w:tcW w:w="713" w:type="dxa"/>
            <w:shd w:val="clear" w:color="auto" w:fill="C5E0B3" w:themeFill="accent6" w:themeFillTint="66"/>
          </w:tcPr>
          <w:p w14:paraId="6EE9ABE6" w14:textId="77777777" w:rsidR="00D90B91" w:rsidRPr="00200F45" w:rsidRDefault="00D90B91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1</w:t>
            </w:r>
          </w:p>
        </w:tc>
        <w:tc>
          <w:tcPr>
            <w:tcW w:w="712" w:type="dxa"/>
            <w:shd w:val="clear" w:color="auto" w:fill="C5E0B3" w:themeFill="accent6" w:themeFillTint="66"/>
          </w:tcPr>
          <w:p w14:paraId="15747830" w14:textId="77777777" w:rsidR="00D90B91" w:rsidRPr="00200F45" w:rsidRDefault="00D90B91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2</w:t>
            </w:r>
          </w:p>
        </w:tc>
        <w:tc>
          <w:tcPr>
            <w:tcW w:w="712" w:type="dxa"/>
            <w:shd w:val="clear" w:color="auto" w:fill="C5E0B3" w:themeFill="accent6" w:themeFillTint="66"/>
          </w:tcPr>
          <w:p w14:paraId="303396FD" w14:textId="77777777" w:rsidR="00D90B91" w:rsidRPr="00200F45" w:rsidRDefault="00D90B91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3</w:t>
            </w:r>
          </w:p>
        </w:tc>
        <w:tc>
          <w:tcPr>
            <w:tcW w:w="713" w:type="dxa"/>
            <w:shd w:val="clear" w:color="auto" w:fill="C5E0B3" w:themeFill="accent6" w:themeFillTint="66"/>
          </w:tcPr>
          <w:p w14:paraId="463441AD" w14:textId="77777777" w:rsidR="00D90B91" w:rsidRPr="00200F45" w:rsidRDefault="00D90B91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4</w:t>
            </w:r>
          </w:p>
        </w:tc>
        <w:tc>
          <w:tcPr>
            <w:tcW w:w="713" w:type="dxa"/>
            <w:shd w:val="clear" w:color="auto" w:fill="C5E0B3" w:themeFill="accent6" w:themeFillTint="66"/>
          </w:tcPr>
          <w:p w14:paraId="5DC8548D" w14:textId="77777777" w:rsidR="00D90B91" w:rsidRPr="00200F45" w:rsidRDefault="00D90B91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5</w:t>
            </w:r>
          </w:p>
        </w:tc>
        <w:tc>
          <w:tcPr>
            <w:tcW w:w="713" w:type="dxa"/>
            <w:shd w:val="clear" w:color="auto" w:fill="C5E0B3" w:themeFill="accent6" w:themeFillTint="66"/>
          </w:tcPr>
          <w:p w14:paraId="696082BB" w14:textId="77777777" w:rsidR="00D90B91" w:rsidRPr="00200F45" w:rsidRDefault="00D90B91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6</w:t>
            </w:r>
          </w:p>
        </w:tc>
        <w:tc>
          <w:tcPr>
            <w:tcW w:w="713" w:type="dxa"/>
            <w:shd w:val="clear" w:color="auto" w:fill="C5E0B3" w:themeFill="accent6" w:themeFillTint="66"/>
          </w:tcPr>
          <w:p w14:paraId="36843426" w14:textId="77777777" w:rsidR="00D90B91" w:rsidRPr="00200F45" w:rsidRDefault="00D90B91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7</w:t>
            </w:r>
          </w:p>
        </w:tc>
        <w:tc>
          <w:tcPr>
            <w:tcW w:w="713" w:type="dxa"/>
            <w:shd w:val="clear" w:color="auto" w:fill="C5E0B3" w:themeFill="accent6" w:themeFillTint="66"/>
          </w:tcPr>
          <w:p w14:paraId="08D16515" w14:textId="77777777" w:rsidR="00D90B91" w:rsidRPr="00200F45" w:rsidRDefault="00D90B91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8</w:t>
            </w:r>
          </w:p>
        </w:tc>
        <w:tc>
          <w:tcPr>
            <w:tcW w:w="713" w:type="dxa"/>
            <w:shd w:val="clear" w:color="auto" w:fill="C5E0B3" w:themeFill="accent6" w:themeFillTint="66"/>
          </w:tcPr>
          <w:p w14:paraId="641F90D9" w14:textId="77777777" w:rsidR="00D90B91" w:rsidRPr="00200F45" w:rsidRDefault="00D90B91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9</w:t>
            </w:r>
          </w:p>
        </w:tc>
        <w:tc>
          <w:tcPr>
            <w:tcW w:w="778" w:type="dxa"/>
            <w:shd w:val="clear" w:color="auto" w:fill="C5E0B3" w:themeFill="accent6" w:themeFillTint="66"/>
          </w:tcPr>
          <w:p w14:paraId="2A04B3D8" w14:textId="77777777" w:rsidR="00D90B91" w:rsidRPr="00200F45" w:rsidRDefault="00D90B91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10</w:t>
            </w:r>
          </w:p>
        </w:tc>
      </w:tr>
      <w:tr w:rsidR="00200F45" w:rsidRPr="00200F45" w14:paraId="236D32FF" w14:textId="77777777" w:rsidTr="003A7473">
        <w:trPr>
          <w:trHeight w:val="275"/>
          <w:jc w:val="center"/>
        </w:trPr>
        <w:tc>
          <w:tcPr>
            <w:tcW w:w="713" w:type="dxa"/>
            <w:vAlign w:val="center"/>
          </w:tcPr>
          <w:p w14:paraId="5B733135" w14:textId="5691B509" w:rsidR="00D90B91" w:rsidRPr="00200F45" w:rsidRDefault="00D90B91" w:rsidP="00200F45">
            <w:pPr>
              <w:pStyle w:val="ListParagraph"/>
              <w:tabs>
                <w:tab w:val="left" w:pos="3402"/>
                <w:tab w:val="left" w:pos="5670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D</w:t>
            </w:r>
          </w:p>
        </w:tc>
        <w:tc>
          <w:tcPr>
            <w:tcW w:w="712" w:type="dxa"/>
            <w:vAlign w:val="center"/>
          </w:tcPr>
          <w:p w14:paraId="6D33AEA5" w14:textId="035EE52E" w:rsidR="00D90B91" w:rsidRPr="00200F45" w:rsidRDefault="00A26BC2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C</w:t>
            </w:r>
          </w:p>
        </w:tc>
        <w:tc>
          <w:tcPr>
            <w:tcW w:w="712" w:type="dxa"/>
            <w:vAlign w:val="center"/>
          </w:tcPr>
          <w:p w14:paraId="72BFDB76" w14:textId="6A8AB5B4" w:rsidR="00D90B91" w:rsidRPr="00200F45" w:rsidRDefault="00A26BC2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D</w:t>
            </w:r>
          </w:p>
        </w:tc>
        <w:tc>
          <w:tcPr>
            <w:tcW w:w="713" w:type="dxa"/>
            <w:vAlign w:val="center"/>
          </w:tcPr>
          <w:p w14:paraId="455330E2" w14:textId="6669A9BB" w:rsidR="00D90B91" w:rsidRPr="00200F45" w:rsidRDefault="00A26BC2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D</w:t>
            </w:r>
          </w:p>
        </w:tc>
        <w:tc>
          <w:tcPr>
            <w:tcW w:w="713" w:type="dxa"/>
            <w:vAlign w:val="center"/>
          </w:tcPr>
          <w:p w14:paraId="2387210D" w14:textId="7EA167FC" w:rsidR="00D90B91" w:rsidRPr="00200F45" w:rsidRDefault="00A26BC2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B</w:t>
            </w:r>
          </w:p>
        </w:tc>
        <w:tc>
          <w:tcPr>
            <w:tcW w:w="713" w:type="dxa"/>
            <w:vAlign w:val="center"/>
          </w:tcPr>
          <w:p w14:paraId="120BA620" w14:textId="66EED968" w:rsidR="00D90B91" w:rsidRPr="00200F45" w:rsidRDefault="00E14880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A</w:t>
            </w:r>
          </w:p>
        </w:tc>
        <w:tc>
          <w:tcPr>
            <w:tcW w:w="713" w:type="dxa"/>
            <w:vAlign w:val="center"/>
          </w:tcPr>
          <w:p w14:paraId="63F0C827" w14:textId="5D15F841" w:rsidR="00D90B91" w:rsidRPr="00200F45" w:rsidRDefault="00DA1317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D</w:t>
            </w:r>
          </w:p>
        </w:tc>
        <w:tc>
          <w:tcPr>
            <w:tcW w:w="713" w:type="dxa"/>
            <w:vAlign w:val="center"/>
          </w:tcPr>
          <w:p w14:paraId="273B78A8" w14:textId="2EE1C1BC" w:rsidR="00D90B91" w:rsidRPr="00200F45" w:rsidRDefault="00DA1317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C</w:t>
            </w:r>
          </w:p>
        </w:tc>
        <w:tc>
          <w:tcPr>
            <w:tcW w:w="713" w:type="dxa"/>
            <w:vAlign w:val="center"/>
          </w:tcPr>
          <w:p w14:paraId="2F907B81" w14:textId="25D22742" w:rsidR="00D90B91" w:rsidRPr="00200F45" w:rsidRDefault="00DA1317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C</w:t>
            </w:r>
          </w:p>
        </w:tc>
        <w:tc>
          <w:tcPr>
            <w:tcW w:w="778" w:type="dxa"/>
            <w:vAlign w:val="center"/>
          </w:tcPr>
          <w:p w14:paraId="54DEDFB9" w14:textId="0A38E047" w:rsidR="00D90B91" w:rsidRPr="00200F45" w:rsidRDefault="00DA1317" w:rsidP="00200F45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0"/>
              <w:jc w:val="center"/>
              <w:rPr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b/>
                <w:bCs/>
                <w:color w:val="002060"/>
                <w:sz w:val="24"/>
                <w:szCs w:val="24"/>
              </w:rPr>
              <w:t>A</w:t>
            </w:r>
          </w:p>
        </w:tc>
      </w:tr>
    </w:tbl>
    <w:p w14:paraId="2F15153C" w14:textId="77777777" w:rsidR="00091A77" w:rsidRPr="00200F45" w:rsidRDefault="00091A77" w:rsidP="00200F4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ind w:left="992"/>
        <w:jc w:val="center"/>
        <w:rPr>
          <w:b/>
          <w:bCs/>
          <w:color w:val="002060"/>
          <w:sz w:val="24"/>
          <w:szCs w:val="24"/>
        </w:rPr>
      </w:pPr>
      <w:r w:rsidRPr="00200F45">
        <w:rPr>
          <w:b/>
          <w:bCs/>
          <w:color w:val="002060"/>
          <w:sz w:val="24"/>
          <w:szCs w:val="24"/>
        </w:rPr>
        <w:t>HƯỚNG DẪN GIẢI CHI TIẾT</w:t>
      </w:r>
    </w:p>
    <w:p w14:paraId="1F3E808B" w14:textId="77777777" w:rsidR="00270659" w:rsidRPr="00200F45" w:rsidRDefault="00270659" w:rsidP="00200F45">
      <w:pPr>
        <w:widowControl w:val="0"/>
        <w:tabs>
          <w:tab w:val="left" w:pos="248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Câu 1: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Chọn câu sai</w:t>
      </w:r>
    </w:p>
    <w:p w14:paraId="3BD624AC" w14:textId="77777777" w:rsidR="00270659" w:rsidRPr="00200F45" w:rsidRDefault="00270659" w:rsidP="00200F45">
      <w:pPr>
        <w:widowControl w:val="0"/>
        <w:tabs>
          <w:tab w:val="left" w:pos="248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A.Tích của hai số nguyên âm là một số nguyên dương</w:t>
      </w:r>
    </w:p>
    <w:p w14:paraId="2149A71A" w14:textId="77777777" w:rsidR="00270659" w:rsidRPr="00200F45" w:rsidRDefault="00270659" w:rsidP="00200F45">
      <w:pPr>
        <w:widowControl w:val="0"/>
        <w:tabs>
          <w:tab w:val="left" w:pos="248"/>
        </w:tabs>
        <w:spacing w:after="0" w:line="360" w:lineRule="auto"/>
        <w:jc w:val="both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ab/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ab/>
        <w:t>B.Tích của số nguyên dương và số nguyên âm là một số nguyên âm</w:t>
      </w:r>
    </w:p>
    <w:p w14:paraId="219C4CB1" w14:textId="77777777" w:rsidR="00270659" w:rsidRPr="00200F45" w:rsidRDefault="00270659" w:rsidP="00200F45">
      <w:pPr>
        <w:widowControl w:val="0"/>
        <w:tabs>
          <w:tab w:val="left" w:pos="248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ab/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ab/>
        <w:t>C.Tích của hai số nguyên dương là một số nguyên dương</w:t>
      </w:r>
    </w:p>
    <w:p w14:paraId="0436D747" w14:textId="77777777" w:rsidR="00270659" w:rsidRPr="00200F45" w:rsidRDefault="00270659" w:rsidP="00200F45">
      <w:pPr>
        <w:widowControl w:val="0"/>
        <w:tabs>
          <w:tab w:val="left" w:pos="248"/>
        </w:tabs>
        <w:spacing w:after="0" w:line="360" w:lineRule="auto"/>
        <w:jc w:val="both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ab/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ab/>
        <w:t>D.Tích của số nguyên dương và số nguyên âm là một số nguyên dương</w:t>
      </w:r>
    </w:p>
    <w:p w14:paraId="015B1B99" w14:textId="77777777" w:rsidR="00270659" w:rsidRPr="00200F45" w:rsidRDefault="00270659" w:rsidP="00200F4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ind w:left="992"/>
        <w:jc w:val="center"/>
        <w:rPr>
          <w:b/>
          <w:bCs/>
          <w:color w:val="002060"/>
          <w:sz w:val="24"/>
          <w:szCs w:val="24"/>
        </w:rPr>
      </w:pPr>
    </w:p>
    <w:p w14:paraId="080BC233" w14:textId="77777777" w:rsidR="00091A77" w:rsidRPr="00200F45" w:rsidRDefault="00091A77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4625C1BE" w14:textId="78F04EC6" w:rsidR="00091A77" w:rsidRPr="00200F45" w:rsidRDefault="00091A77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rPr>
          <w:b/>
          <w:color w:val="002060"/>
          <w:sz w:val="24"/>
          <w:szCs w:val="24"/>
        </w:rPr>
      </w:pPr>
      <w:r w:rsidRPr="00200F45">
        <w:rPr>
          <w:b/>
          <w:color w:val="002060"/>
          <w:sz w:val="24"/>
          <w:szCs w:val="24"/>
          <w:highlight w:val="green"/>
        </w:rPr>
        <w:t>Chọ</w:t>
      </w:r>
      <w:r w:rsidR="00250157" w:rsidRPr="00200F45">
        <w:rPr>
          <w:b/>
          <w:color w:val="002060"/>
          <w:sz w:val="24"/>
          <w:szCs w:val="24"/>
          <w:highlight w:val="green"/>
        </w:rPr>
        <w:t>n D</w:t>
      </w:r>
      <w:r w:rsidRPr="00200F45">
        <w:rPr>
          <w:b/>
          <w:color w:val="002060"/>
          <w:sz w:val="24"/>
          <w:szCs w:val="24"/>
        </w:rPr>
        <w:t xml:space="preserve"> </w:t>
      </w:r>
    </w:p>
    <w:p w14:paraId="31867E1A" w14:textId="08F20DBB" w:rsidR="00091A77" w:rsidRPr="00200F45" w:rsidRDefault="00270659" w:rsidP="00200F45">
      <w:pPr>
        <w:widowControl w:val="0"/>
        <w:tabs>
          <w:tab w:val="left" w:pos="248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b/>
          <w:color w:val="002060"/>
          <w:sz w:val="24"/>
          <w:szCs w:val="24"/>
        </w:rPr>
        <w:t xml:space="preserve">                  </w:t>
      </w:r>
      <w:r w:rsidR="00091A77" w:rsidRPr="00200F45">
        <w:rPr>
          <w:b/>
          <w:color w:val="002060"/>
          <w:sz w:val="24"/>
          <w:szCs w:val="24"/>
        </w:rPr>
        <w:t>A.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Tích của hai số nguyên âm là một số nguyên dương</w:t>
      </w:r>
      <w:r w:rsidR="00091A77" w:rsidRPr="00200F45">
        <w:rPr>
          <w:color w:val="002060"/>
          <w:sz w:val="24"/>
          <w:szCs w:val="24"/>
        </w:rPr>
        <w:tab/>
      </w:r>
      <w:r w:rsidRPr="00200F45">
        <w:rPr>
          <w:b/>
          <w:bCs/>
          <w:color w:val="002060"/>
          <w:sz w:val="24"/>
          <w:szCs w:val="24"/>
        </w:rPr>
        <w:t>ĐÚNG</w:t>
      </w:r>
    </w:p>
    <w:p w14:paraId="0FA06A63" w14:textId="26FD9407" w:rsidR="00091A77" w:rsidRPr="00200F45" w:rsidRDefault="00091A77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jc w:val="both"/>
        <w:rPr>
          <w:color w:val="002060"/>
          <w:sz w:val="24"/>
          <w:szCs w:val="24"/>
        </w:rPr>
      </w:pPr>
      <w:r w:rsidRPr="00200F45">
        <w:rPr>
          <w:b/>
          <w:color w:val="002060"/>
          <w:sz w:val="24"/>
          <w:szCs w:val="24"/>
        </w:rPr>
        <w:t>B.</w:t>
      </w:r>
      <w:r w:rsidR="00270659" w:rsidRPr="00200F45">
        <w:rPr>
          <w:b/>
          <w:color w:val="002060"/>
          <w:sz w:val="24"/>
          <w:szCs w:val="24"/>
        </w:rPr>
        <w:t xml:space="preserve"> </w:t>
      </w:r>
      <w:r w:rsidR="00270659" w:rsidRPr="00200F45">
        <w:rPr>
          <w:rFonts w:eastAsia="Times New Roman"/>
          <w:bCs/>
          <w:color w:val="002060"/>
          <w:sz w:val="24"/>
          <w:szCs w:val="24"/>
        </w:rPr>
        <w:t>Tích của số nguyên dương và số nguyên âm là một số nguyên âm</w:t>
      </w:r>
      <w:r w:rsidRPr="00200F45">
        <w:rPr>
          <w:color w:val="002060"/>
          <w:sz w:val="24"/>
          <w:szCs w:val="24"/>
        </w:rPr>
        <w:tab/>
      </w:r>
      <w:r w:rsidRPr="00200F45">
        <w:rPr>
          <w:b/>
          <w:bCs/>
          <w:color w:val="002060"/>
          <w:sz w:val="24"/>
          <w:szCs w:val="24"/>
        </w:rPr>
        <w:t>ĐÚNG</w:t>
      </w:r>
    </w:p>
    <w:p w14:paraId="181E219F" w14:textId="67947C8B" w:rsidR="00091A77" w:rsidRPr="00200F45" w:rsidRDefault="00091A77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jc w:val="both"/>
        <w:rPr>
          <w:color w:val="002060"/>
          <w:sz w:val="24"/>
          <w:szCs w:val="24"/>
        </w:rPr>
      </w:pPr>
      <w:r w:rsidRPr="00200F45">
        <w:rPr>
          <w:b/>
          <w:color w:val="002060"/>
          <w:sz w:val="24"/>
          <w:szCs w:val="24"/>
        </w:rPr>
        <w:t>C.</w:t>
      </w:r>
      <w:r w:rsidR="00270659" w:rsidRPr="00200F45">
        <w:rPr>
          <w:b/>
          <w:color w:val="002060"/>
          <w:sz w:val="24"/>
          <w:szCs w:val="24"/>
        </w:rPr>
        <w:t xml:space="preserve"> </w:t>
      </w:r>
      <w:r w:rsidR="00270659" w:rsidRPr="00200F45">
        <w:rPr>
          <w:rFonts w:eastAsia="Times New Roman"/>
          <w:bCs/>
          <w:color w:val="002060"/>
          <w:sz w:val="24"/>
          <w:szCs w:val="24"/>
        </w:rPr>
        <w:t>Tích của hai số nguyên dương là một số nguyên dương</w:t>
      </w:r>
      <w:r w:rsidRPr="00200F45">
        <w:rPr>
          <w:color w:val="002060"/>
          <w:sz w:val="24"/>
          <w:szCs w:val="24"/>
        </w:rPr>
        <w:tab/>
      </w:r>
      <w:r w:rsidR="00270659" w:rsidRPr="00200F45">
        <w:rPr>
          <w:b/>
          <w:bCs/>
          <w:color w:val="002060"/>
          <w:sz w:val="24"/>
          <w:szCs w:val="24"/>
        </w:rPr>
        <w:t>ĐÚNG</w:t>
      </w:r>
    </w:p>
    <w:p w14:paraId="56FC9971" w14:textId="3BB89406" w:rsidR="00091A77" w:rsidRPr="00200F45" w:rsidRDefault="00091A77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jc w:val="both"/>
        <w:rPr>
          <w:b/>
          <w:bCs/>
          <w:color w:val="002060"/>
          <w:sz w:val="24"/>
          <w:szCs w:val="24"/>
        </w:rPr>
      </w:pPr>
      <w:r w:rsidRPr="00200F45">
        <w:rPr>
          <w:b/>
          <w:color w:val="002060"/>
          <w:sz w:val="24"/>
          <w:szCs w:val="24"/>
        </w:rPr>
        <w:t>D.</w:t>
      </w:r>
      <w:r w:rsidR="00270659" w:rsidRPr="00200F45">
        <w:rPr>
          <w:rFonts w:eastAsia="Times New Roman"/>
          <w:bCs/>
          <w:color w:val="002060"/>
          <w:sz w:val="24"/>
          <w:szCs w:val="24"/>
        </w:rPr>
        <w:t xml:space="preserve"> Tích của số nguyên dương và số nguyên âm là một số nguyên dương</w:t>
      </w:r>
      <w:r w:rsidRPr="00200F45">
        <w:rPr>
          <w:color w:val="002060"/>
          <w:sz w:val="24"/>
          <w:szCs w:val="24"/>
        </w:rPr>
        <w:tab/>
      </w:r>
      <w:r w:rsidR="00270659" w:rsidRPr="00200F45">
        <w:rPr>
          <w:b/>
          <w:bCs/>
          <w:color w:val="002060"/>
          <w:sz w:val="24"/>
          <w:szCs w:val="24"/>
        </w:rPr>
        <w:t>SAI</w:t>
      </w:r>
    </w:p>
    <w:p w14:paraId="52F5F4B7" w14:textId="77777777" w:rsidR="00250157" w:rsidRPr="00200F45" w:rsidRDefault="00250157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Câu 2: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Tích của số nguyên âm lớn nhất và số nguyên dương nhỏ nhất là:</w:t>
      </w:r>
    </w:p>
    <w:p w14:paraId="2D348E61" w14:textId="77777777" w:rsidR="00250157" w:rsidRPr="00200F45" w:rsidRDefault="00250157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jc w:val="both"/>
        <w:rPr>
          <w:rFonts w:eastAsia="Times New Roman"/>
          <w:bCs/>
          <w:color w:val="002060"/>
          <w:sz w:val="24"/>
          <w:szCs w:val="24"/>
        </w:rPr>
      </w:pPr>
      <w:r w:rsidRPr="00200F45">
        <w:rPr>
          <w:rFonts w:eastAsia="Times New Roman"/>
          <w:bCs/>
          <w:color w:val="002060"/>
          <w:sz w:val="24"/>
          <w:szCs w:val="24"/>
        </w:rPr>
        <w:t xml:space="preserve">              A.0                       B.1                         C.-1               D. Cả 3 đáp án đều sai  </w:t>
      </w:r>
    </w:p>
    <w:p w14:paraId="3E6A2CFF" w14:textId="5C21C958" w:rsidR="00250157" w:rsidRPr="00200F45" w:rsidRDefault="00250157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rPr>
          <w:b/>
          <w:color w:val="002060"/>
          <w:sz w:val="24"/>
          <w:szCs w:val="24"/>
        </w:rPr>
      </w:pPr>
      <w:r w:rsidRPr="00200F45">
        <w:rPr>
          <w:b/>
          <w:color w:val="002060"/>
          <w:sz w:val="24"/>
          <w:szCs w:val="24"/>
          <w:highlight w:val="green"/>
        </w:rPr>
        <w:t>Chọn C</w:t>
      </w:r>
      <w:r w:rsidRPr="00200F45">
        <w:rPr>
          <w:b/>
          <w:color w:val="002060"/>
          <w:sz w:val="24"/>
          <w:szCs w:val="24"/>
        </w:rPr>
        <w:t xml:space="preserve"> </w:t>
      </w:r>
    </w:p>
    <w:p w14:paraId="40C6C063" w14:textId="7322F2F4" w:rsidR="00250157" w:rsidRPr="00200F45" w:rsidRDefault="00250157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6A235CB3" w14:textId="4855839D" w:rsidR="00250157" w:rsidRPr="00200F45" w:rsidRDefault="003E4565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S</w:t>
      </w:r>
      <w:r w:rsidR="00250157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ố nguyên âm lớn nhất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là:-1; Số nguyên dương nhỏ nhất là:1; -1.1=-1</w:t>
      </w:r>
    </w:p>
    <w:p w14:paraId="1F28B18F" w14:textId="77777777" w:rsidR="00DA4ACE" w:rsidRPr="00200F45" w:rsidRDefault="00DA4ACE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Câu 4: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Tính chất nào sau đây không phải là tính chất của phép nhân số nguyên:</w:t>
      </w:r>
    </w:p>
    <w:p w14:paraId="77308CD8" w14:textId="77777777" w:rsidR="00DA4ACE" w:rsidRPr="00200F45" w:rsidRDefault="00DA4ACE" w:rsidP="00200F45">
      <w:pPr>
        <w:pStyle w:val="ListParagraph"/>
        <w:tabs>
          <w:tab w:val="left" w:pos="720"/>
        </w:tabs>
        <w:spacing w:after="0" w:line="360" w:lineRule="auto"/>
        <w:ind w:left="435"/>
        <w:jc w:val="both"/>
        <w:rPr>
          <w:rFonts w:eastAsia="Times New Roman"/>
          <w:color w:val="002060"/>
          <w:sz w:val="24"/>
          <w:szCs w:val="24"/>
        </w:rPr>
      </w:pPr>
      <w:r w:rsidRPr="00200F45">
        <w:rPr>
          <w:rFonts w:eastAsia="Times New Roman"/>
          <w:color w:val="002060"/>
          <w:sz w:val="24"/>
          <w:szCs w:val="24"/>
        </w:rPr>
        <w:t xml:space="preserve">     A.Giao hoán                                                   B. Phân phối của phép nhân với phép cộng</w:t>
      </w:r>
    </w:p>
    <w:p w14:paraId="1C9828C4" w14:textId="2A81E080" w:rsidR="00DA4ACE" w:rsidRPr="00200F45" w:rsidRDefault="00DA4ACE" w:rsidP="00200F45">
      <w:pPr>
        <w:tabs>
          <w:tab w:val="left" w:pos="720"/>
        </w:tabs>
        <w:spacing w:after="0" w:line="360" w:lineRule="auto"/>
        <w:ind w:left="75"/>
        <w:jc w:val="both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        C.Kết hợp                                                       D. Nhân với số đối                                                   </w:t>
      </w:r>
    </w:p>
    <w:p w14:paraId="002198EB" w14:textId="66F55B7F" w:rsidR="00DA4ACE" w:rsidRPr="00200F45" w:rsidRDefault="00DA4ACE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rPr>
          <w:b/>
          <w:color w:val="002060"/>
          <w:sz w:val="24"/>
          <w:szCs w:val="24"/>
        </w:rPr>
      </w:pPr>
      <w:r w:rsidRPr="00200F45">
        <w:rPr>
          <w:b/>
          <w:color w:val="002060"/>
          <w:sz w:val="24"/>
          <w:szCs w:val="24"/>
          <w:highlight w:val="green"/>
        </w:rPr>
        <w:t>Chọn D</w:t>
      </w:r>
      <w:r w:rsidRPr="00200F45">
        <w:rPr>
          <w:b/>
          <w:color w:val="002060"/>
          <w:sz w:val="24"/>
          <w:szCs w:val="24"/>
        </w:rPr>
        <w:t xml:space="preserve"> </w:t>
      </w:r>
    </w:p>
    <w:p w14:paraId="5044405D" w14:textId="19662FF3" w:rsidR="00DA4ACE" w:rsidRPr="00200F45" w:rsidRDefault="00DA4ACE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b/>
          <w:bCs/>
          <w:color w:val="002060"/>
          <w:sz w:val="24"/>
          <w:szCs w:val="24"/>
        </w:rPr>
        <w:t xml:space="preserve">                                </w:t>
      </w:r>
      <w:r w:rsidRPr="00200F45">
        <w:rPr>
          <w:b/>
          <w:bCs/>
          <w:color w:val="002060"/>
          <w:sz w:val="24"/>
          <w:szCs w:val="24"/>
        </w:rPr>
        <w:tab/>
        <w:t xml:space="preserve">                   </w:t>
      </w: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1A73439F" w14:textId="3F2C5D2B" w:rsidR="00250157" w:rsidRPr="00200F45" w:rsidRDefault="00184579" w:rsidP="00200F45">
      <w:pPr>
        <w:pStyle w:val="ListParagraph"/>
        <w:tabs>
          <w:tab w:val="left" w:pos="2080"/>
        </w:tabs>
        <w:spacing w:after="0" w:line="360" w:lineRule="auto"/>
        <w:ind w:left="992"/>
        <w:jc w:val="both"/>
        <w:rPr>
          <w:bCs/>
          <w:color w:val="002060"/>
          <w:sz w:val="24"/>
          <w:szCs w:val="24"/>
        </w:rPr>
      </w:pPr>
      <w:r w:rsidRPr="00200F45">
        <w:rPr>
          <w:b/>
          <w:bCs/>
          <w:color w:val="002060"/>
          <w:sz w:val="24"/>
          <w:szCs w:val="24"/>
        </w:rPr>
        <w:tab/>
      </w:r>
      <w:r w:rsidRPr="00200F45">
        <w:rPr>
          <w:bCs/>
          <w:color w:val="002060"/>
          <w:sz w:val="24"/>
          <w:szCs w:val="24"/>
        </w:rPr>
        <w:t>Phép nhân số nguyên có tính chất:</w:t>
      </w:r>
    </w:p>
    <w:p w14:paraId="71AAD0E8" w14:textId="551B24AF" w:rsidR="00184579" w:rsidRPr="00200F45" w:rsidRDefault="00184579" w:rsidP="00200F45">
      <w:pPr>
        <w:pStyle w:val="ListParagraph"/>
        <w:tabs>
          <w:tab w:val="left" w:pos="720"/>
        </w:tabs>
        <w:spacing w:after="0" w:line="360" w:lineRule="auto"/>
        <w:ind w:left="435"/>
        <w:jc w:val="both"/>
        <w:rPr>
          <w:rFonts w:eastAsia="Times New Roman"/>
          <w:color w:val="002060"/>
          <w:sz w:val="24"/>
          <w:szCs w:val="24"/>
        </w:rPr>
      </w:pPr>
      <w:r w:rsidRPr="00200F45">
        <w:rPr>
          <w:rFonts w:eastAsia="Times New Roman"/>
          <w:color w:val="002060"/>
          <w:sz w:val="24"/>
          <w:szCs w:val="24"/>
        </w:rPr>
        <w:t xml:space="preserve">                    </w:t>
      </w:r>
      <w:r w:rsidRPr="00200F45">
        <w:rPr>
          <w:rFonts w:eastAsia="Times New Roman"/>
          <w:color w:val="002060"/>
          <w:sz w:val="24"/>
          <w:szCs w:val="24"/>
        </w:rPr>
        <w:tab/>
      </w:r>
      <w:r w:rsidRPr="00200F45">
        <w:rPr>
          <w:rFonts w:eastAsia="Times New Roman"/>
          <w:color w:val="002060"/>
          <w:sz w:val="24"/>
          <w:szCs w:val="24"/>
        </w:rPr>
        <w:tab/>
        <w:t xml:space="preserve">A.Giao hoán                                                  </w:t>
      </w:r>
    </w:p>
    <w:p w14:paraId="4F4873E5" w14:textId="7C296901" w:rsidR="00184579" w:rsidRPr="00200F45" w:rsidRDefault="00184579" w:rsidP="00200F45">
      <w:pPr>
        <w:pStyle w:val="ListParagraph"/>
        <w:tabs>
          <w:tab w:val="left" w:pos="720"/>
        </w:tabs>
        <w:spacing w:after="0" w:line="360" w:lineRule="auto"/>
        <w:ind w:left="435"/>
        <w:jc w:val="both"/>
        <w:rPr>
          <w:rFonts w:eastAsia="Times New Roman"/>
          <w:color w:val="002060"/>
          <w:sz w:val="24"/>
          <w:szCs w:val="24"/>
        </w:rPr>
      </w:pPr>
      <w:r w:rsidRPr="00200F45">
        <w:rPr>
          <w:rFonts w:eastAsia="Times New Roman"/>
          <w:color w:val="002060"/>
          <w:sz w:val="24"/>
          <w:szCs w:val="24"/>
        </w:rPr>
        <w:t xml:space="preserve"> </w:t>
      </w:r>
      <w:r w:rsidRPr="00200F45">
        <w:rPr>
          <w:rFonts w:eastAsia="Times New Roman"/>
          <w:color w:val="002060"/>
          <w:sz w:val="24"/>
          <w:szCs w:val="24"/>
        </w:rPr>
        <w:tab/>
      </w:r>
      <w:r w:rsidRPr="00200F45">
        <w:rPr>
          <w:rFonts w:eastAsia="Times New Roman"/>
          <w:color w:val="002060"/>
          <w:sz w:val="24"/>
          <w:szCs w:val="24"/>
        </w:rPr>
        <w:tab/>
        <w:t xml:space="preserve">   </w:t>
      </w:r>
      <w:r w:rsidRPr="00200F45">
        <w:rPr>
          <w:rFonts w:eastAsia="Times New Roman"/>
          <w:color w:val="002060"/>
          <w:sz w:val="24"/>
          <w:szCs w:val="24"/>
        </w:rPr>
        <w:tab/>
      </w:r>
      <w:r w:rsidRPr="00200F45">
        <w:rPr>
          <w:rFonts w:eastAsia="Times New Roman"/>
          <w:color w:val="002060"/>
          <w:sz w:val="24"/>
          <w:szCs w:val="24"/>
        </w:rPr>
        <w:tab/>
        <w:t>B. Phân phối của phép nhân với phép cộng</w:t>
      </w:r>
    </w:p>
    <w:p w14:paraId="03EC6F55" w14:textId="77777777" w:rsidR="00184579" w:rsidRPr="00200F45" w:rsidRDefault="00184579" w:rsidP="00200F45">
      <w:pPr>
        <w:pStyle w:val="ListParagraph"/>
        <w:tabs>
          <w:tab w:val="left" w:pos="2080"/>
        </w:tabs>
        <w:spacing w:after="0" w:line="360" w:lineRule="auto"/>
        <w:ind w:left="992"/>
        <w:jc w:val="both"/>
        <w:rPr>
          <w:rFonts w:eastAsia="Times New Roman"/>
          <w:color w:val="002060"/>
          <w:sz w:val="24"/>
          <w:szCs w:val="24"/>
        </w:rPr>
      </w:pPr>
      <w:r w:rsidRPr="00200F45">
        <w:rPr>
          <w:rFonts w:eastAsia="Times New Roman"/>
          <w:color w:val="002060"/>
          <w:sz w:val="24"/>
          <w:szCs w:val="24"/>
        </w:rPr>
        <w:t xml:space="preserve">          </w:t>
      </w:r>
      <w:r w:rsidRPr="00200F45">
        <w:rPr>
          <w:rFonts w:eastAsia="Times New Roman"/>
          <w:color w:val="002060"/>
          <w:sz w:val="24"/>
          <w:szCs w:val="24"/>
        </w:rPr>
        <w:tab/>
      </w:r>
      <w:r w:rsidRPr="00200F45">
        <w:rPr>
          <w:rFonts w:eastAsia="Times New Roman"/>
          <w:color w:val="002060"/>
          <w:sz w:val="24"/>
          <w:szCs w:val="24"/>
        </w:rPr>
        <w:tab/>
      </w:r>
      <w:r w:rsidRPr="00200F45">
        <w:rPr>
          <w:rFonts w:eastAsia="Times New Roman"/>
          <w:color w:val="002060"/>
          <w:sz w:val="24"/>
          <w:szCs w:val="24"/>
        </w:rPr>
        <w:tab/>
        <w:t xml:space="preserve">C.Kết hợp    </w:t>
      </w:r>
    </w:p>
    <w:p w14:paraId="2E6BA1C6" w14:textId="77777777" w:rsidR="00184579" w:rsidRPr="00200F45" w:rsidRDefault="00184579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</w:t>
      </w: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Câu 5: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Giá trị của biểu thức: (-20).(+7).(-25).(-5).(-4)</w:t>
      </w:r>
    </w:p>
    <w:p w14:paraId="7229F7E7" w14:textId="77777777" w:rsidR="00184579" w:rsidRPr="00200F45" w:rsidRDefault="00184579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A. 7000.                                                          B. 70000.         </w:t>
      </w:r>
    </w:p>
    <w:p w14:paraId="4F1843FD" w14:textId="77777777" w:rsidR="00184579" w:rsidRPr="00200F45" w:rsidRDefault="00184579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C. -7000.                                                         D. -70000.</w:t>
      </w:r>
    </w:p>
    <w:p w14:paraId="638E6A86" w14:textId="77777777" w:rsidR="00184579" w:rsidRPr="00200F45" w:rsidRDefault="00184579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rPr>
          <w:rFonts w:eastAsia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              </w:t>
      </w:r>
      <w:r w:rsidRPr="00200F45">
        <w:rPr>
          <w:b/>
          <w:color w:val="002060"/>
          <w:sz w:val="24"/>
          <w:szCs w:val="24"/>
          <w:highlight w:val="green"/>
        </w:rPr>
        <w:t>Chọn B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</w:t>
      </w:r>
      <w:r w:rsidRPr="00200F45">
        <w:rPr>
          <w:rFonts w:eastAsia="Times New Roman"/>
          <w:color w:val="002060"/>
          <w:sz w:val="24"/>
          <w:szCs w:val="24"/>
        </w:rPr>
        <w:tab/>
      </w:r>
      <w:r w:rsidRPr="00200F45">
        <w:rPr>
          <w:rFonts w:eastAsia="Times New Roman"/>
          <w:color w:val="002060"/>
          <w:sz w:val="24"/>
          <w:szCs w:val="24"/>
        </w:rPr>
        <w:tab/>
      </w:r>
    </w:p>
    <w:p w14:paraId="27D0E258" w14:textId="42BDAF18" w:rsidR="00184579" w:rsidRPr="00200F45" w:rsidRDefault="00184579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eastAsia="Times New Roman"/>
          <w:color w:val="002060"/>
          <w:sz w:val="24"/>
          <w:szCs w:val="24"/>
        </w:rPr>
        <w:tab/>
        <w:t xml:space="preserve">                   </w:t>
      </w: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746EEEAC" w14:textId="4C399C01" w:rsidR="00184579" w:rsidRPr="00200F45" w:rsidRDefault="00184579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bCs/>
          <w:color w:val="002060"/>
          <w:sz w:val="24"/>
          <w:szCs w:val="24"/>
        </w:rPr>
        <w:tab/>
      </w:r>
      <w:r w:rsidRPr="00200F45">
        <w:rPr>
          <w:bCs/>
          <w:color w:val="002060"/>
          <w:sz w:val="24"/>
          <w:szCs w:val="24"/>
        </w:rPr>
        <w:tab/>
      </w:r>
      <w:r w:rsidRPr="00200F45">
        <w:rPr>
          <w:bCs/>
          <w:color w:val="002060"/>
          <w:sz w:val="24"/>
          <w:szCs w:val="24"/>
        </w:rPr>
        <w:tab/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(-20).(+7).(-25).(-5).(-4)= {(-25).(-4)}.{ (-20).(-5)}.7=70000</w:t>
      </w:r>
    </w:p>
    <w:p w14:paraId="57BEFA53" w14:textId="77777777" w:rsidR="002B5DDC" w:rsidRPr="00200F45" w:rsidRDefault="002B5DDC" w:rsidP="00200F45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>Câu 6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:  Cho P = (-4).(-3).(-2)…4.5.6 .Khẳng định nào sau đây đúng?</w:t>
      </w:r>
    </w:p>
    <w:p w14:paraId="54962B47" w14:textId="22AF4C13" w:rsidR="002B5DDC" w:rsidRPr="00200F45" w:rsidRDefault="002B5DDC" w:rsidP="00200F45">
      <w:pPr>
        <w:pStyle w:val="ListParagraph"/>
        <w:tabs>
          <w:tab w:val="left" w:pos="720"/>
        </w:tabs>
        <w:spacing w:after="0" w:line="360" w:lineRule="auto"/>
        <w:ind w:left="510"/>
        <w:jc w:val="both"/>
        <w:rPr>
          <w:rFonts w:eastAsia="Times New Roman"/>
          <w:color w:val="002060"/>
          <w:sz w:val="24"/>
          <w:szCs w:val="24"/>
        </w:rPr>
      </w:pPr>
      <w:r w:rsidRPr="00200F45">
        <w:rPr>
          <w:rFonts w:eastAsia="Times New Roman"/>
          <w:color w:val="002060"/>
          <w:sz w:val="24"/>
          <w:szCs w:val="24"/>
        </w:rPr>
        <w:t xml:space="preserve">    A.P &lt; 0              B. P = 0                C. P &gt; 0          D. P = 4.5.6      </w:t>
      </w:r>
    </w:p>
    <w:p w14:paraId="3C8B83B4" w14:textId="4863C203" w:rsidR="00184579" w:rsidRPr="00200F45" w:rsidRDefault="002B5DDC" w:rsidP="00200F45">
      <w:pPr>
        <w:tabs>
          <w:tab w:val="left" w:pos="720"/>
          <w:tab w:val="left" w:pos="1440"/>
        </w:tabs>
        <w:spacing w:after="0" w:line="360" w:lineRule="auto"/>
        <w:jc w:val="both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ab/>
        <w:t xml:space="preserve">    </w:t>
      </w:r>
      <w:r w:rsidRPr="00200F45">
        <w:rPr>
          <w:b/>
          <w:color w:val="002060"/>
          <w:sz w:val="24"/>
          <w:szCs w:val="24"/>
          <w:highlight w:val="green"/>
        </w:rPr>
        <w:t>Chọn A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</w:t>
      </w:r>
    </w:p>
    <w:p w14:paraId="0620C000" w14:textId="4C235C14" w:rsidR="00E14880" w:rsidRPr="00200F45" w:rsidRDefault="00E14880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bCs/>
          <w:color w:val="002060"/>
          <w:sz w:val="24"/>
          <w:szCs w:val="24"/>
        </w:rPr>
        <w:tab/>
        <w:t xml:space="preserve">                  </w:t>
      </w: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78AE6C03" w14:textId="34D2BCA8" w:rsidR="00E14880" w:rsidRPr="00200F45" w:rsidRDefault="00E14880" w:rsidP="00200F45">
      <w:pPr>
        <w:tabs>
          <w:tab w:val="left" w:pos="2420"/>
          <w:tab w:val="left" w:pos="4430"/>
        </w:tabs>
        <w:spacing w:after="0" w:line="360" w:lineRule="auto"/>
        <w:jc w:val="both"/>
        <w:rPr>
          <w:bCs/>
          <w:color w:val="002060"/>
          <w:sz w:val="24"/>
          <w:szCs w:val="24"/>
        </w:rPr>
      </w:pPr>
      <w:r w:rsidRPr="00200F45">
        <w:rPr>
          <w:bCs/>
          <w:color w:val="002060"/>
          <w:sz w:val="24"/>
          <w:szCs w:val="24"/>
        </w:rPr>
        <w:tab/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Tích P có lẻ lần dấu “-“ cho kết quả -</w:t>
      </w:r>
      <w:r w:rsidRPr="00200F45">
        <w:rPr>
          <w:bCs/>
          <w:color w:val="002060"/>
          <w:sz w:val="24"/>
          <w:szCs w:val="24"/>
        </w:rPr>
        <w:tab/>
      </w:r>
    </w:p>
    <w:p w14:paraId="68046F38" w14:textId="77777777" w:rsidR="00E14880" w:rsidRPr="00200F45" w:rsidRDefault="00E14880" w:rsidP="00200F45">
      <w:pPr>
        <w:tabs>
          <w:tab w:val="left" w:pos="720"/>
        </w:tabs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7</w:t>
      </w:r>
      <w:r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 Tập hợp các Ư(6) nhỏ hơn 5 là:</w:t>
      </w:r>
    </w:p>
    <w:p w14:paraId="0D2BA711" w14:textId="77777777" w:rsidR="00E14880" w:rsidRPr="00200F45" w:rsidRDefault="00E14880" w:rsidP="00200F45">
      <w:pPr>
        <w:pStyle w:val="ListParagraph"/>
        <w:tabs>
          <w:tab w:val="left" w:pos="720"/>
        </w:tabs>
        <w:spacing w:line="360" w:lineRule="auto"/>
        <w:ind w:left="510"/>
        <w:jc w:val="both"/>
        <w:rPr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A. {1; 2; 3}                                             B. {1; 2; 3; 6}         </w:t>
      </w:r>
    </w:p>
    <w:p w14:paraId="5EB4E3FB" w14:textId="77777777" w:rsidR="00E14880" w:rsidRPr="00200F45" w:rsidRDefault="00E14880" w:rsidP="00200F45">
      <w:pPr>
        <w:tabs>
          <w:tab w:val="left" w:pos="720"/>
        </w:tabs>
        <w:spacing w:line="360" w:lineRule="auto"/>
        <w:ind w:left="150"/>
        <w:jc w:val="both"/>
        <w:rPr>
          <w:rFonts w:ascii="Times New Roman" w:hAnsi="Times New Roman"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C. {-3; -2; -1; 1; 2; 3}                              D. {-6; -3; -2; -1; 1; 2; 3}                      </w:t>
      </w:r>
    </w:p>
    <w:p w14:paraId="7086374D" w14:textId="323DA34B" w:rsidR="00E14880" w:rsidRPr="00200F45" w:rsidRDefault="00E14880" w:rsidP="00200F45">
      <w:pPr>
        <w:spacing w:after="0" w:line="360" w:lineRule="auto"/>
        <w:jc w:val="both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bCs/>
          <w:color w:val="002060"/>
          <w:sz w:val="24"/>
          <w:szCs w:val="24"/>
        </w:rPr>
        <w:tab/>
        <w:t xml:space="preserve">   </w:t>
      </w:r>
      <w:r w:rsidRPr="00200F45">
        <w:rPr>
          <w:b/>
          <w:color w:val="002060"/>
          <w:sz w:val="24"/>
          <w:szCs w:val="24"/>
          <w:highlight w:val="green"/>
        </w:rPr>
        <w:t>Chọ</w:t>
      </w:r>
      <w:r w:rsidR="00AD7FA6" w:rsidRPr="00200F45">
        <w:rPr>
          <w:b/>
          <w:color w:val="002060"/>
          <w:sz w:val="24"/>
          <w:szCs w:val="24"/>
          <w:highlight w:val="green"/>
        </w:rPr>
        <w:t>n D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</w:t>
      </w:r>
    </w:p>
    <w:p w14:paraId="654CE36E" w14:textId="5D52CA30" w:rsidR="00E14880" w:rsidRPr="00200F45" w:rsidRDefault="00E14880" w:rsidP="00200F45">
      <w:pPr>
        <w:tabs>
          <w:tab w:val="left" w:pos="4470"/>
        </w:tabs>
        <w:spacing w:after="0" w:line="360" w:lineRule="auto"/>
        <w:jc w:val="both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bCs/>
          <w:color w:val="002060"/>
          <w:sz w:val="24"/>
          <w:szCs w:val="24"/>
        </w:rPr>
        <w:tab/>
      </w: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4C23851A" w14:textId="226CF3B7" w:rsidR="00E14880" w:rsidRPr="00200F45" w:rsidRDefault="00E14880" w:rsidP="00200F45">
      <w:pPr>
        <w:tabs>
          <w:tab w:val="left" w:pos="2390"/>
        </w:tabs>
        <w:spacing w:after="0"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</w:rPr>
        <w:tab/>
      </w:r>
      <w:r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Ư(6)={ 6; -3; -2; -1; 1; 2; 3;6} ; -6&lt; -3&lt;-2&lt; -1&lt;1&lt;2&lt; 3&lt;5</w:t>
      </w:r>
    </w:p>
    <w:p w14:paraId="7639B5F9" w14:textId="77777777" w:rsidR="00AD7FA6" w:rsidRPr="00200F45" w:rsidRDefault="00AD7FA6" w:rsidP="00200F45">
      <w:pPr>
        <w:tabs>
          <w:tab w:val="left" w:pos="720"/>
        </w:tabs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8:</w:t>
      </w:r>
      <w:r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ập hợp các bội của 6 lớn hơn -20 và nhỏ hơn 18 là:</w:t>
      </w:r>
    </w:p>
    <w:p w14:paraId="1F070825" w14:textId="77777777" w:rsidR="00AD7FA6" w:rsidRPr="00200F45" w:rsidRDefault="00AD7FA6" w:rsidP="00200F45">
      <w:pPr>
        <w:pStyle w:val="ListParagraph"/>
        <w:tabs>
          <w:tab w:val="left" w:pos="720"/>
        </w:tabs>
        <w:spacing w:line="360" w:lineRule="auto"/>
        <w:ind w:left="510"/>
        <w:jc w:val="both"/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. {-18; -12; -6; 6; 12; 18}                      B. {-18; -12; -6; 0; 6; 12; 18} </w:t>
      </w:r>
    </w:p>
    <w:p w14:paraId="4C256F9F" w14:textId="4E997016" w:rsidR="00AD7FA6" w:rsidRPr="00200F45" w:rsidRDefault="00AD7FA6" w:rsidP="00200F45">
      <w:pPr>
        <w:pStyle w:val="ListParagraph"/>
        <w:tabs>
          <w:tab w:val="left" w:pos="720"/>
        </w:tabs>
        <w:spacing w:line="360" w:lineRule="auto"/>
        <w:ind w:left="510"/>
        <w:jc w:val="both"/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. {-18; -12; -6; 0; 6; 12}                       </w:t>
      </w:r>
      <w:r w:rsidR="00986CB9"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. {-12; -6; 0; 6; 12}                          </w:t>
      </w:r>
    </w:p>
    <w:p w14:paraId="7C11ED49" w14:textId="269E6411" w:rsidR="00AD7FA6" w:rsidRPr="00200F45" w:rsidRDefault="00AD7FA6" w:rsidP="00200F45">
      <w:pPr>
        <w:pStyle w:val="ListParagraph"/>
        <w:tabs>
          <w:tab w:val="left" w:pos="720"/>
        </w:tabs>
        <w:spacing w:line="360" w:lineRule="auto"/>
        <w:ind w:left="510"/>
        <w:jc w:val="both"/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</w:t>
      </w:r>
      <w:r w:rsidRPr="00200F45">
        <w:rPr>
          <w:b/>
          <w:color w:val="002060"/>
          <w:sz w:val="24"/>
          <w:szCs w:val="24"/>
          <w:highlight w:val="green"/>
        </w:rPr>
        <w:t>Chọn C</w:t>
      </w:r>
      <w:r w:rsidRPr="00200F45">
        <w:rPr>
          <w:rFonts w:eastAsia="Times New Roman"/>
          <w:color w:val="002060"/>
          <w:sz w:val="24"/>
          <w:szCs w:val="24"/>
        </w:rPr>
        <w:t xml:space="preserve">   </w:t>
      </w:r>
    </w:p>
    <w:p w14:paraId="701CBE73" w14:textId="77777777" w:rsidR="00AD7FA6" w:rsidRPr="00200F45" w:rsidRDefault="00AD7FA6" w:rsidP="00200F45">
      <w:pPr>
        <w:tabs>
          <w:tab w:val="left" w:pos="4470"/>
        </w:tabs>
        <w:spacing w:after="0" w:line="360" w:lineRule="auto"/>
        <w:jc w:val="both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bCs/>
          <w:color w:val="002060"/>
          <w:sz w:val="24"/>
          <w:szCs w:val="24"/>
        </w:rPr>
        <w:tab/>
      </w: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682EA6B0" w14:textId="77777777" w:rsidR="00E63EB0" w:rsidRPr="00200F45" w:rsidRDefault="00EF498C" w:rsidP="00200F45">
      <w:pPr>
        <w:tabs>
          <w:tab w:val="left" w:pos="2730"/>
        </w:tabs>
        <w:spacing w:after="0" w:line="360" w:lineRule="auto"/>
        <w:jc w:val="both"/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</w:rPr>
        <w:t xml:space="preserve">                              </w:t>
      </w:r>
      <w:r w:rsidR="00AD7FA6"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(6)={</w:t>
      </w:r>
      <w:r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…;-18;-12;…0;…12;18;…} và -21</w:t>
      </w:r>
      <w:r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&lt;-18&lt;-12&lt;-6&lt; 0&lt; 6&lt;12&lt;12    </w:t>
      </w:r>
    </w:p>
    <w:p w14:paraId="5BE22ECD" w14:textId="77777777" w:rsidR="00E63EB0" w:rsidRPr="00200F45" w:rsidRDefault="00EF498C" w:rsidP="00200F45">
      <w:pPr>
        <w:tabs>
          <w:tab w:val="left" w:pos="720"/>
        </w:tabs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E63EB0" w:rsidRPr="00200F45">
        <w:rPr>
          <w:rFonts w:ascii="Times New Roman" w:hAnsi="Times New Roman"/>
          <w:b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9</w:t>
      </w:r>
      <w:r w:rsidR="00E63EB0"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Cho a = b.q (với a, b, q là các số nguyên). Khẳng định nào sai?</w:t>
      </w:r>
    </w:p>
    <w:p w14:paraId="0F2A465E" w14:textId="77777777" w:rsidR="00E63EB0" w:rsidRPr="00200F45" w:rsidRDefault="00E63EB0" w:rsidP="00200F45">
      <w:pPr>
        <w:pStyle w:val="ListParagraph"/>
        <w:tabs>
          <w:tab w:val="left" w:pos="720"/>
        </w:tabs>
        <w:spacing w:line="360" w:lineRule="auto"/>
        <w:ind w:left="510"/>
        <w:jc w:val="both"/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. a chia hết cho b.                                      </w:t>
      </w:r>
      <w:r w:rsidRPr="00200F45"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. a là bội của b.</w:t>
      </w:r>
    </w:p>
    <w:p w14:paraId="63DA3A18" w14:textId="77777777" w:rsidR="00E63EB0" w:rsidRPr="00200F45" w:rsidRDefault="00E63EB0" w:rsidP="00200F45">
      <w:pPr>
        <w:pStyle w:val="ListParagraph"/>
        <w:tabs>
          <w:tab w:val="left" w:pos="720"/>
        </w:tabs>
        <w:spacing w:line="360" w:lineRule="auto"/>
        <w:ind w:left="510"/>
        <w:jc w:val="both"/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. b chia hết cho a.                                      </w:t>
      </w:r>
      <w:r w:rsidRPr="00200F45"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. b là ước của a.</w:t>
      </w:r>
    </w:p>
    <w:p w14:paraId="7D213BF7" w14:textId="33D05F74" w:rsidR="00E63EB0" w:rsidRPr="00200F45" w:rsidRDefault="00E63EB0" w:rsidP="00200F45">
      <w:pPr>
        <w:pStyle w:val="ListParagraph"/>
        <w:tabs>
          <w:tab w:val="left" w:pos="720"/>
        </w:tabs>
        <w:spacing w:line="360" w:lineRule="auto"/>
        <w:ind w:left="510"/>
        <w:jc w:val="both"/>
        <w:rPr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Pr="00200F45">
        <w:rPr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  <w:r w:rsidRPr="00200F45">
        <w:rPr>
          <w:b/>
          <w:color w:val="002060"/>
          <w:sz w:val="24"/>
          <w:szCs w:val="24"/>
          <w:highlight w:val="green"/>
          <w:lang w:val="fr-FR"/>
        </w:rPr>
        <w:t>Chọn C</w:t>
      </w:r>
      <w:r w:rsidRPr="00200F45">
        <w:rPr>
          <w:rFonts w:eastAsia="Times New Roman"/>
          <w:color w:val="002060"/>
          <w:sz w:val="24"/>
          <w:szCs w:val="24"/>
          <w:lang w:val="fr-FR"/>
        </w:rPr>
        <w:t xml:space="preserve">   </w:t>
      </w:r>
    </w:p>
    <w:p w14:paraId="2EAEFFE4" w14:textId="540E330A" w:rsidR="00E63EB0" w:rsidRPr="00200F45" w:rsidRDefault="00E63EB0" w:rsidP="00200F45">
      <w:pPr>
        <w:pStyle w:val="ListParagraph"/>
        <w:tabs>
          <w:tab w:val="left" w:pos="4400"/>
        </w:tabs>
        <w:spacing w:line="360" w:lineRule="auto"/>
        <w:ind w:left="510"/>
        <w:jc w:val="both"/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Pr="00200F45">
        <w:rPr>
          <w:b/>
          <w:bCs/>
          <w:color w:val="002060"/>
          <w:sz w:val="24"/>
          <w:szCs w:val="24"/>
          <w:lang w:val="fr-FR"/>
        </w:rPr>
        <w:t>Hướng dẫn giải</w:t>
      </w:r>
    </w:p>
    <w:p w14:paraId="03E9D77E" w14:textId="0420250E" w:rsidR="00320DAC" w:rsidRPr="00200F45" w:rsidRDefault="00E63EB0" w:rsidP="00200F45">
      <w:pPr>
        <w:tabs>
          <w:tab w:val="left" w:pos="2730"/>
        </w:tabs>
        <w:spacing w:after="0"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rFonts w:ascii="Times New Roman" w:hAnsi="Times New Roman"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 = b.q (với a, b, q là các số nguyên) thì a chia hết cho b hay là bội của b(b là ước của a)  </w:t>
      </w:r>
    </w:p>
    <w:p w14:paraId="43AF282F" w14:textId="2F66AD68" w:rsidR="00320DAC" w:rsidRPr="00200F45" w:rsidRDefault="00E63EB0" w:rsidP="00200F45">
      <w:pPr>
        <w:tabs>
          <w:tab w:val="left" w:pos="720"/>
          <w:tab w:val="center" w:pos="4320"/>
          <w:tab w:val="right" w:pos="8640"/>
        </w:tabs>
        <w:spacing w:line="360" w:lineRule="auto"/>
        <w:rPr>
          <w:rFonts w:ascii="Times New Roman" w:hAnsi="Times New Roman"/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320DAC" w:rsidRPr="00200F45">
        <w:rPr>
          <w:rFonts w:ascii="Times New Roman" w:hAnsi="Times New Roman"/>
          <w:b/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âu 10</w:t>
      </w:r>
      <w:r w:rsidR="00320DAC" w:rsidRPr="00200F45">
        <w:rPr>
          <w:rFonts w:ascii="Times New Roman" w:hAnsi="Times New Roman"/>
          <w:bCs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320DAC" w:rsidRPr="00200F45">
        <w:rPr>
          <w:rFonts w:ascii="Times New Roman" w:hAnsi="Times New Roman"/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Bội của 30 lớn hơn -100 và nhỏ hơn 50 là:  </w:t>
      </w:r>
    </w:p>
    <w:p w14:paraId="31A56007" w14:textId="77777777" w:rsidR="00320DAC" w:rsidRPr="00200F45" w:rsidRDefault="00320DAC" w:rsidP="00200F45">
      <w:pPr>
        <w:tabs>
          <w:tab w:val="left" w:pos="720"/>
          <w:tab w:val="center" w:pos="4320"/>
          <w:tab w:val="right" w:pos="8640"/>
        </w:tabs>
        <w:spacing w:line="360" w:lineRule="auto"/>
        <w:rPr>
          <w:rFonts w:ascii="Times New Roman" w:hAnsi="Times New Roman"/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A.{-90; -60; -30; 0; 30}                                 B.{0; 30}</w:t>
      </w:r>
    </w:p>
    <w:p w14:paraId="3061B4ED" w14:textId="6F6DCBB7" w:rsidR="00320DAC" w:rsidRPr="00200F45" w:rsidRDefault="00320DAC" w:rsidP="00200F45">
      <w:pPr>
        <w:pStyle w:val="ListParagraph"/>
        <w:tabs>
          <w:tab w:val="left" w:pos="720"/>
          <w:tab w:val="center" w:pos="4320"/>
          <w:tab w:val="right" w:pos="8640"/>
        </w:tabs>
        <w:spacing w:line="360" w:lineRule="auto"/>
        <w:ind w:left="510"/>
        <w:rPr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0F45">
        <w:rPr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.{;...-90; ....; 30;...}                                      </w:t>
      </w:r>
      <w:r w:rsidR="00986CB9" w:rsidRPr="00200F45">
        <w:rPr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200F45">
        <w:rPr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.{...;-90; -60; -30; 0; 30;...}</w:t>
      </w:r>
    </w:p>
    <w:p w14:paraId="358EEDFD" w14:textId="6EBCE018" w:rsidR="00091A77" w:rsidRPr="00200F45" w:rsidRDefault="00E63EB0" w:rsidP="00200F45">
      <w:pPr>
        <w:tabs>
          <w:tab w:val="left" w:pos="2730"/>
        </w:tabs>
        <w:spacing w:after="0" w:line="360" w:lineRule="auto"/>
        <w:jc w:val="both"/>
        <w:rPr>
          <w:bCs/>
          <w:color w:val="002060"/>
          <w:sz w:val="24"/>
          <w:szCs w:val="24"/>
          <w:lang w:val="pt-BR"/>
        </w:rPr>
      </w:pPr>
      <w:r w:rsidRPr="00200F45">
        <w:rPr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</w:t>
      </w:r>
      <w:r w:rsidR="00320DAC" w:rsidRPr="00200F45">
        <w:rPr>
          <w:b/>
          <w:color w:val="002060"/>
          <w:sz w:val="24"/>
          <w:szCs w:val="24"/>
          <w:highlight w:val="green"/>
          <w:lang w:val="pt-BR"/>
        </w:rPr>
        <w:t>Chọn A</w:t>
      </w:r>
      <w:r w:rsidR="00320DAC" w:rsidRPr="00200F45">
        <w:rPr>
          <w:rFonts w:ascii="Times New Roman" w:eastAsia="Times New Roman" w:hAnsi="Times New Roman"/>
          <w:color w:val="002060"/>
          <w:sz w:val="24"/>
          <w:szCs w:val="24"/>
          <w:lang w:val="pt-BR"/>
        </w:rPr>
        <w:t xml:space="preserve">   </w:t>
      </w:r>
      <w:r w:rsidRPr="00200F45">
        <w:rPr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</w:t>
      </w:r>
    </w:p>
    <w:p w14:paraId="48606B8C" w14:textId="77777777" w:rsidR="0069087C" w:rsidRPr="00200F45" w:rsidRDefault="00091A77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  <w:lang w:val="pt-BR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  <w:lang w:val="pt-BR"/>
        </w:rPr>
        <w:t>Hướng dẫn giả</w:t>
      </w:r>
      <w:r w:rsidR="0069087C" w:rsidRPr="00200F45">
        <w:rPr>
          <w:rFonts w:ascii="Times New Roman" w:hAnsi="Times New Roman"/>
          <w:b/>
          <w:bCs/>
          <w:color w:val="002060"/>
          <w:sz w:val="24"/>
          <w:szCs w:val="24"/>
          <w:lang w:val="pt-BR"/>
        </w:rPr>
        <w:t>i</w:t>
      </w:r>
    </w:p>
    <w:p w14:paraId="79AD09CF" w14:textId="328C611F" w:rsidR="0069087C" w:rsidRPr="00200F45" w:rsidRDefault="0069087C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b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B(30)={…;-90;-60;…0;30;…} và </w:t>
      </w:r>
      <w:r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-100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pt-B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&lt;-90&lt;-60&lt; -30&lt;0&lt;30&lt;50</w:t>
      </w:r>
      <w:r w:rsidRPr="00200F45">
        <w:rPr>
          <w:color w:val="002060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1BFA7EC" w14:textId="29938C6E" w:rsidR="00625367" w:rsidRPr="00200F45" w:rsidRDefault="00625367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rPr>
          <w:b/>
          <w:color w:val="002060"/>
          <w:sz w:val="24"/>
          <w:szCs w:val="24"/>
        </w:rPr>
      </w:pPr>
    </w:p>
    <w:p w14:paraId="2B7ADBE2" w14:textId="77777777" w:rsidR="00D62149" w:rsidRPr="00200F45" w:rsidRDefault="00D62149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rPr>
          <w:b/>
          <w:color w:val="002060"/>
          <w:sz w:val="24"/>
          <w:szCs w:val="24"/>
        </w:rPr>
      </w:pPr>
    </w:p>
    <w:tbl>
      <w:tblPr>
        <w:tblStyle w:val="TableGrid"/>
        <w:tblW w:w="1049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8510"/>
      </w:tblGrid>
      <w:tr w:rsidR="00200F45" w:rsidRPr="00200F45" w14:paraId="298EDC02" w14:textId="77777777" w:rsidTr="003A7473">
        <w:trPr>
          <w:trHeight w:val="491"/>
        </w:trPr>
        <w:tc>
          <w:tcPr>
            <w:tcW w:w="1985" w:type="dxa"/>
            <w:shd w:val="clear" w:color="auto" w:fill="FFF2CC" w:themeFill="accent4" w:themeFillTint="33"/>
            <w:vAlign w:val="center"/>
          </w:tcPr>
          <w:p w14:paraId="33BD9C68" w14:textId="2A9ABBCD" w:rsidR="00091A77" w:rsidRPr="00200F45" w:rsidRDefault="00091A77" w:rsidP="00200F45"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CHƯƠNG I</w:t>
            </w:r>
            <w:r w:rsidR="00D52957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I</w:t>
            </w:r>
          </w:p>
        </w:tc>
        <w:tc>
          <w:tcPr>
            <w:tcW w:w="8510" w:type="dxa"/>
            <w:vMerge w:val="restart"/>
            <w:shd w:val="clear" w:color="auto" w:fill="E2EFD9" w:themeFill="accent6" w:themeFillTint="33"/>
            <w:vAlign w:val="center"/>
          </w:tcPr>
          <w:p w14:paraId="40CA3B82" w14:textId="33099798" w:rsidR="00091A77" w:rsidRPr="00200F45" w:rsidRDefault="00091A77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HƯỚNG DẪN GIẢI</w:t>
            </w:r>
            <w:r w:rsidR="000762AC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 xml:space="preserve"> BÀI TẬP</w:t>
            </w:r>
          </w:p>
          <w:p w14:paraId="0C2604B2" w14:textId="3C89EC3A" w:rsidR="00091A77" w:rsidRPr="00200F45" w:rsidRDefault="00D52957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LUYỆN TẬP 2</w:t>
            </w:r>
          </w:p>
        </w:tc>
      </w:tr>
      <w:tr w:rsidR="00200F45" w:rsidRPr="00200F45" w14:paraId="1FAC6599" w14:textId="77777777" w:rsidTr="003A7473">
        <w:trPr>
          <w:trHeight w:val="491"/>
        </w:trPr>
        <w:tc>
          <w:tcPr>
            <w:tcW w:w="1985" w:type="dxa"/>
            <w:shd w:val="clear" w:color="auto" w:fill="FFF2CC" w:themeFill="accent4" w:themeFillTint="33"/>
            <w:vAlign w:val="center"/>
          </w:tcPr>
          <w:p w14:paraId="689B0D2B" w14:textId="23280E23" w:rsidR="00091A77" w:rsidRPr="00200F45" w:rsidRDefault="00091A77" w:rsidP="00200F45"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  <w:r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>CHỦ ĐỀ</w:t>
            </w:r>
            <w:r w:rsidR="00D52957" w:rsidRPr="00200F45"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  <w:t xml:space="preserve"> 8</w:t>
            </w:r>
          </w:p>
        </w:tc>
        <w:tc>
          <w:tcPr>
            <w:tcW w:w="8510" w:type="dxa"/>
            <w:vMerge/>
            <w:shd w:val="clear" w:color="auto" w:fill="E2EFD9" w:themeFill="accent6" w:themeFillTint="33"/>
            <w:vAlign w:val="center"/>
          </w:tcPr>
          <w:p w14:paraId="1F551FA9" w14:textId="77777777" w:rsidR="00091A77" w:rsidRPr="00200F45" w:rsidRDefault="00091A77" w:rsidP="00200F45">
            <w:pPr>
              <w:tabs>
                <w:tab w:val="left" w:leader="dot" w:pos="5670"/>
                <w:tab w:val="left" w:leader="dot" w:pos="7756"/>
              </w:tabs>
              <w:spacing w:after="0" w:line="360" w:lineRule="auto"/>
              <w:rPr>
                <w:rFonts w:ascii="Times New Roman" w:hAnsi="Times New Roman"/>
                <w:b/>
                <w:bCs/>
                <w:color w:val="002060"/>
                <w:sz w:val="24"/>
                <w:szCs w:val="24"/>
              </w:rPr>
            </w:pPr>
          </w:p>
        </w:tc>
      </w:tr>
    </w:tbl>
    <w:p w14:paraId="60A08638" w14:textId="122E5F80" w:rsidR="00DB53EA" w:rsidRPr="00200F45" w:rsidRDefault="00D40067" w:rsidP="00200F45">
      <w:pPr>
        <w:pStyle w:val="ListParagraph"/>
        <w:numPr>
          <w:ilvl w:val="0"/>
          <w:numId w:val="13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b/>
          <w:bCs/>
          <w:color w:val="002060"/>
          <w:sz w:val="24"/>
          <w:szCs w:val="24"/>
          <w:u w:color="0000FF"/>
        </w:rPr>
        <w:t>BÀI TẬP</w:t>
      </w:r>
      <w:r w:rsidR="00026CEA" w:rsidRPr="00200F45">
        <w:rPr>
          <w:b/>
          <w:bCs/>
          <w:color w:val="002060"/>
          <w:sz w:val="24"/>
          <w:szCs w:val="24"/>
          <w:u w:color="0000FF"/>
        </w:rPr>
        <w:t xml:space="preserve"> TRÊN LỚP</w:t>
      </w:r>
    </w:p>
    <w:p w14:paraId="7762F44A" w14:textId="77777777" w:rsidR="00D52957" w:rsidRPr="00200F45" w:rsidRDefault="00D52957" w:rsidP="00200F45">
      <w:pPr>
        <w:pStyle w:val="ListParagraph"/>
        <w:numPr>
          <w:ilvl w:val="0"/>
          <w:numId w:val="5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color w:val="002060"/>
          <w:sz w:val="24"/>
          <w:szCs w:val="24"/>
        </w:rPr>
      </w:pPr>
      <w:r w:rsidRPr="00200F45">
        <w:rPr>
          <w:b/>
          <w:bCs/>
          <w:color w:val="002060"/>
          <w:sz w:val="24"/>
          <w:szCs w:val="24"/>
          <w:u w:color="0000FF"/>
        </w:rPr>
        <w:t xml:space="preserve">  </w:t>
      </w:r>
      <w:r w:rsidRPr="00200F45">
        <w:rPr>
          <w:color w:val="002060"/>
          <w:sz w:val="24"/>
          <w:szCs w:val="24"/>
        </w:rPr>
        <w:t>Thực hiện phép tính</w:t>
      </w:r>
    </w:p>
    <w:p w14:paraId="2A42C175" w14:textId="03442DEC" w:rsidR="00D52957" w:rsidRPr="00200F45" w:rsidRDefault="00D52957" w:rsidP="00200F45">
      <w:pPr>
        <w:spacing w:after="0" w:line="360" w:lineRule="auto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  <w:t xml:space="preserve">                     a) 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(-13).7                                b) 245.(-2)                           c) (-11).(-91)                           d) 9.17</w:t>
      </w:r>
    </w:p>
    <w:p w14:paraId="3222A61F" w14:textId="11478AE6" w:rsidR="00026CEA" w:rsidRPr="00200F45" w:rsidRDefault="00524B94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226F5351" w14:textId="622D0F82" w:rsidR="00D52957" w:rsidRPr="00200F45" w:rsidRDefault="00D52957" w:rsidP="00200F45">
      <w:pPr>
        <w:spacing w:after="0" w:line="360" w:lineRule="auto"/>
        <w:ind w:left="360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           a)(-13).7 = -91               b) 245.(-2) =-490     </w:t>
      </w:r>
      <w:r w:rsidR="00986CB9"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>e) (-11).(-91) = 1001                       d) 9.17= 153</w:t>
      </w:r>
    </w:p>
    <w:p w14:paraId="17C95930" w14:textId="77777777" w:rsidR="00D52957" w:rsidRPr="00200F45" w:rsidRDefault="00D52957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</w:p>
    <w:p w14:paraId="7D3D3AE8" w14:textId="77777777" w:rsidR="00B35043" w:rsidRPr="00200F45" w:rsidRDefault="00B35043" w:rsidP="00200F45">
      <w:pPr>
        <w:pStyle w:val="ListParagraph"/>
        <w:numPr>
          <w:ilvl w:val="0"/>
          <w:numId w:val="5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rFonts w:eastAsia="Times New Roman"/>
          <w:bCs/>
          <w:color w:val="002060"/>
          <w:sz w:val="24"/>
          <w:szCs w:val="24"/>
        </w:rPr>
        <w:t>Tính nhanh.</w:t>
      </w:r>
    </w:p>
    <w:p w14:paraId="3109DB0E" w14:textId="77777777" w:rsidR="00B35043" w:rsidRPr="00200F45" w:rsidRDefault="00B35043" w:rsidP="00200F45">
      <w:pPr>
        <w:spacing w:after="160" w:line="360" w:lineRule="auto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 a) 35.18-5.7.28                                                        b) 45-5. (12+9)           </w:t>
      </w:r>
    </w:p>
    <w:p w14:paraId="054E417E" w14:textId="65EF47D6" w:rsidR="00813A28" w:rsidRPr="00200F45" w:rsidRDefault="00B35043" w:rsidP="00200F45">
      <w:pPr>
        <w:spacing w:after="160" w:line="360" w:lineRule="auto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 c)24. (16-5)-16. (24-5)                                            d) </w:t>
      </w:r>
      <w:r w:rsidR="00813A28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-48 +48.(-78) + 48.(-21)</w:t>
      </w:r>
    </w:p>
    <w:p w14:paraId="62257CD4" w14:textId="77777777" w:rsidR="00B35043" w:rsidRPr="00200F45" w:rsidRDefault="00B35043" w:rsidP="00200F45">
      <w:pPr>
        <w:spacing w:after="160" w:line="360" w:lineRule="auto"/>
        <w:rPr>
          <w:rFonts w:ascii="Times New Roman" w:eastAsia="Times New Roman" w:hAnsi="Times New Roman"/>
          <w:bCs/>
          <w:color w:val="002060"/>
          <w:sz w:val="24"/>
          <w:szCs w:val="24"/>
        </w:rPr>
      </w:pPr>
    </w:p>
    <w:p w14:paraId="01A08719" w14:textId="066B83C8" w:rsidR="00B35043" w:rsidRPr="00200F45" w:rsidRDefault="00B35043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3D752AB4" w14:textId="77777777" w:rsidR="00B35043" w:rsidRPr="00200F45" w:rsidRDefault="00B35043" w:rsidP="00200F45">
      <w:pPr>
        <w:spacing w:after="160" w:line="360" w:lineRule="auto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 a) 35.18-5.7.28=35.18-35.28=35.(18-28)=35.(-10)=-350                                                        </w:t>
      </w:r>
    </w:p>
    <w:p w14:paraId="708E2646" w14:textId="77777777" w:rsidR="00BA599A" w:rsidRPr="00200F45" w:rsidRDefault="00B35043" w:rsidP="00200F45">
      <w:pPr>
        <w:spacing w:after="160" w:line="360" w:lineRule="auto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 b) 45-5. (12+9)=45-60-45=(45-45)-60=-60   </w:t>
      </w:r>
    </w:p>
    <w:p w14:paraId="0E976323" w14:textId="77777777" w:rsidR="00BA599A" w:rsidRPr="00200F45" w:rsidRDefault="00BA599A" w:rsidP="00200F45">
      <w:pPr>
        <w:spacing w:after="160" w:line="360" w:lineRule="auto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 c)24. (16-5)-16. (24-5)=24.16-24.5-16.24+16.5=(24.16-16.24)+(16.5-24.5)=  5.(-8)=-40 </w:t>
      </w:r>
    </w:p>
    <w:p w14:paraId="1618878B" w14:textId="1E4F7A06" w:rsidR="00813A28" w:rsidRPr="00200F45" w:rsidRDefault="00BA599A" w:rsidP="00200F45">
      <w:pPr>
        <w:spacing w:after="160" w:line="360" w:lineRule="auto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 d) </w:t>
      </w:r>
      <w:r w:rsidR="00813A28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-48 +48.(-78) + 48.(-21)=48(-1-78-21)=48(-100)=-4800</w:t>
      </w:r>
    </w:p>
    <w:p w14:paraId="0BAA47D4" w14:textId="5DA9A173" w:rsidR="003C4D8B" w:rsidRPr="00200F45" w:rsidRDefault="003C4D8B" w:rsidP="00200F45">
      <w:pPr>
        <w:pStyle w:val="ListParagraph"/>
        <w:numPr>
          <w:ilvl w:val="0"/>
          <w:numId w:val="5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color w:val="002060"/>
          <w:sz w:val="24"/>
          <w:szCs w:val="24"/>
        </w:rPr>
      </w:pPr>
      <w:r w:rsidRPr="00200F45">
        <w:rPr>
          <w:rFonts w:eastAsia="Times New Roman"/>
          <w:bCs/>
          <w:color w:val="002060"/>
          <w:sz w:val="24"/>
          <w:szCs w:val="24"/>
          <w:lang w:val="pt-BR"/>
        </w:rPr>
        <w:t xml:space="preserve">Tìm số nguyên x </w:t>
      </w:r>
      <w:r w:rsidRPr="00200F45">
        <w:rPr>
          <w:rFonts w:eastAsia="Times New Roman"/>
          <w:bCs/>
          <w:color w:val="002060"/>
          <w:sz w:val="24"/>
          <w:szCs w:val="24"/>
        </w:rPr>
        <w:t>biết:</w:t>
      </w:r>
    </w:p>
    <w:p w14:paraId="1E92430B" w14:textId="77777777" w:rsidR="003C4D8B" w:rsidRPr="00200F45" w:rsidRDefault="003C4D8B" w:rsidP="00200F45">
      <w:pPr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a) x.(x-9) = 0.           b) (x-1).(x+2).(2x-4) = 0          c) 24:(3x-2) = -3           d) </w:t>
      </w: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(x – 3).( x- 5) &lt; 0</w:t>
      </w:r>
    </w:p>
    <w:p w14:paraId="767DB3ED" w14:textId="413907A1" w:rsidR="003C4D8B" w:rsidRPr="00200F45" w:rsidRDefault="003C4D8B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43C9E1B4" w14:textId="399ED1DD" w:rsidR="003C4D8B" w:rsidRPr="00200F45" w:rsidRDefault="003C4D8B" w:rsidP="00200F45">
      <w:pPr>
        <w:spacing w:after="0" w:line="360" w:lineRule="auto"/>
        <w:ind w:left="150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a) x.(x-9) = 0.</w:t>
      </w:r>
      <w:r w:rsidR="00600720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=&gt; [</w:t>
      </w:r>
      <m:oMath>
        <m:f>
          <m:fPr>
            <m:type m:val="noBar"/>
            <m:ctrlPr>
              <w:rPr>
                <w:rFonts w:ascii="Cambria Math" w:eastAsia="Times New Roman" w:hAnsi="Cambria Math"/>
                <w:bCs/>
                <w:i/>
                <w:color w:val="00206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color w:val="002060"/>
                <w:sz w:val="24"/>
                <w:szCs w:val="24"/>
              </w:rPr>
              <m:t xml:space="preserve">x=0 </m:t>
            </m:r>
          </m:num>
          <m:den>
            <m:r>
              <w:rPr>
                <w:rFonts w:ascii="Cambria Math" w:eastAsia="Times New Roman" w:hAnsi="Cambria Math"/>
                <w:color w:val="002060"/>
                <w:sz w:val="24"/>
                <w:szCs w:val="24"/>
              </w:rPr>
              <m:t>x-9 =0</m:t>
            </m:r>
          </m:den>
        </m:f>
      </m:oMath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=&gt; [</w:t>
      </w:r>
      <m:oMath>
        <m:f>
          <m:fPr>
            <m:type m:val="noBar"/>
            <m:ctrlPr>
              <w:rPr>
                <w:rFonts w:ascii="Cambria Math" w:eastAsia="Times New Roman" w:hAnsi="Cambria Math"/>
                <w:bCs/>
                <w:i/>
                <w:color w:val="00206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color w:val="002060"/>
                <w:sz w:val="24"/>
                <w:szCs w:val="24"/>
              </w:rPr>
              <m:t>x=0</m:t>
            </m:r>
          </m:num>
          <m:den>
            <m:r>
              <w:rPr>
                <w:rFonts w:ascii="Cambria Math" w:eastAsia="Times New Roman" w:hAnsi="Cambria Math"/>
                <w:color w:val="002060"/>
                <w:sz w:val="24"/>
                <w:szCs w:val="24"/>
              </w:rPr>
              <m:t>x=-9</m:t>
            </m:r>
          </m:den>
        </m:f>
      </m:oMath>
      <w:r w:rsidR="00600720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Vậy x</w:t>
      </w:r>
      <m:oMath>
        <m:r>
          <w:rPr>
            <w:rFonts w:ascii="Cambria Math" w:eastAsia="Times New Roman" w:hAnsi="Cambria Math"/>
            <w:color w:val="002060"/>
            <w:sz w:val="24"/>
            <w:szCs w:val="24"/>
          </w:rPr>
          <m:t>∈{0;-9}</m:t>
        </m:r>
      </m:oMath>
    </w:p>
    <w:p w14:paraId="0545E6BB" w14:textId="24762738" w:rsidR="003C4D8B" w:rsidRPr="00200F45" w:rsidRDefault="003C4D8B" w:rsidP="00200F45">
      <w:pPr>
        <w:spacing w:after="0" w:line="360" w:lineRule="auto"/>
        <w:ind w:left="150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b)(x-1).(x+2).(2x-4) = 0   =&gt; x-1=0 hoặc x+2 =0 hoặc 2x-4 = 0 =&gt; x=1 hoặc x=-2 hoặc x= 2</w:t>
      </w:r>
    </w:p>
    <w:p w14:paraId="6CCA0320" w14:textId="439F01B2" w:rsidR="003C4D8B" w:rsidRPr="00200F45" w:rsidRDefault="003C4D8B" w:rsidP="00200F45">
      <w:pPr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   c) 24:(3x-2) = -3 </w:t>
      </w:r>
      <w:r w:rsidR="00600720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=&gt;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3x-2 = 24: (-3)</w:t>
      </w:r>
      <w:r w:rsidR="00600720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=&gt;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3x – 2 = -8</w:t>
      </w:r>
      <w:r w:rsidR="004B305D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=&gt;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3x = -8+2 = -6</w:t>
      </w:r>
      <w:r w:rsidR="004B305D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=&gt;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x = -6:3  = -2</w:t>
      </w:r>
    </w:p>
    <w:p w14:paraId="5D520FB1" w14:textId="6F5F715E" w:rsidR="004B305D" w:rsidRPr="00200F45" w:rsidRDefault="003C4D8B" w:rsidP="00200F45">
      <w:pPr>
        <w:spacing w:after="0" w:line="360" w:lineRule="auto"/>
        <w:ind w:left="150"/>
        <w:jc w:val="both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       d)-45:5.(-3-2x) = 3</w:t>
      </w: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  </w:t>
      </w:r>
      <w:r w:rsidR="004B305D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=&gt;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-9.(-3-2x) = 3</w:t>
      </w:r>
      <w:r w:rsidR="004B305D"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</w:t>
      </w:r>
      <w:r w:rsidR="004B305D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=&gt; </w:t>
      </w:r>
      <w:r w:rsidR="004B305D"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9.(3+2x) = 3</w:t>
      </w:r>
    </w:p>
    <w:p w14:paraId="3ADC1766" w14:textId="790642F3" w:rsidR="002B18BE" w:rsidRPr="00200F45" w:rsidRDefault="004B305D" w:rsidP="00200F45">
      <w:pPr>
        <w:spacing w:after="0" w:line="360" w:lineRule="auto"/>
        <w:ind w:left="150"/>
        <w:jc w:val="both"/>
        <w:rPr>
          <w:rFonts w:ascii="Times New Roman" w:eastAsia="Times New Roman" w:hAnsi="Times New Roman"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          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=&gt; 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3 + 2x = 3:9 </w:t>
      </w:r>
      <w:r w:rsidRPr="00200F45">
        <w:rPr>
          <w:rFonts w:ascii="Cambria Math" w:eastAsia="Times New Roman" w:hAnsi="Cambria Math" w:cs="Cambria Math"/>
          <w:color w:val="002060"/>
          <w:sz w:val="24"/>
          <w:szCs w:val="24"/>
        </w:rPr>
        <w:t>∉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 Z. Vậy không có số nguyên x nào thỏa mãn.</w:t>
      </w:r>
    </w:p>
    <w:p w14:paraId="5A18B2BF" w14:textId="77777777" w:rsidR="00C56C7F" w:rsidRPr="00200F45" w:rsidRDefault="00C56C7F" w:rsidP="00200F45">
      <w:pPr>
        <w:pStyle w:val="ListParagraph"/>
        <w:numPr>
          <w:ilvl w:val="0"/>
          <w:numId w:val="5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rFonts w:eastAsia="Times New Roman"/>
          <w:bCs/>
          <w:color w:val="002060"/>
          <w:sz w:val="24"/>
          <w:szCs w:val="24"/>
          <w:lang w:val="pt-BR"/>
        </w:rPr>
        <w:t>Không thực hiện phép tính hãy so sánh:</w:t>
      </w:r>
    </w:p>
    <w:p w14:paraId="008E2EFE" w14:textId="77777777" w:rsidR="00C56C7F" w:rsidRPr="00200F45" w:rsidRDefault="00C56C7F" w:rsidP="00200F45">
      <w:pPr>
        <w:pStyle w:val="ListParagraph"/>
        <w:spacing w:after="0" w:line="360" w:lineRule="auto"/>
        <w:ind w:left="992"/>
        <w:jc w:val="both"/>
        <w:rPr>
          <w:rFonts w:eastAsia="Times New Roman"/>
          <w:b/>
          <w:bCs/>
          <w:color w:val="002060"/>
          <w:sz w:val="24"/>
          <w:szCs w:val="24"/>
          <w:lang w:val="pt-BR"/>
        </w:rPr>
      </w:pPr>
      <w:r w:rsidRPr="00200F45">
        <w:rPr>
          <w:rFonts w:eastAsia="Times New Roman"/>
          <w:bCs/>
          <w:color w:val="002060"/>
          <w:sz w:val="24"/>
          <w:szCs w:val="24"/>
          <w:lang w:val="pt-BR"/>
        </w:rPr>
        <w:t xml:space="preserve"> a) 2021.(-2) với 0</w:t>
      </w:r>
      <w:r w:rsidRPr="00200F45">
        <w:rPr>
          <w:rFonts w:eastAsia="Times New Roman"/>
          <w:b/>
          <w:bCs/>
          <w:color w:val="002060"/>
          <w:sz w:val="24"/>
          <w:szCs w:val="24"/>
          <w:lang w:val="pt-BR"/>
        </w:rPr>
        <w:t xml:space="preserve">                                                      </w:t>
      </w:r>
      <w:r w:rsidRPr="00200F45">
        <w:rPr>
          <w:rFonts w:eastAsia="Times New Roman"/>
          <w:bCs/>
          <w:color w:val="002060"/>
          <w:sz w:val="24"/>
          <w:szCs w:val="24"/>
          <w:lang w:val="pt-BR"/>
        </w:rPr>
        <w:t xml:space="preserve"> b) (-2021).(-2022) với 0</w:t>
      </w:r>
    </w:p>
    <w:p w14:paraId="69AD8570" w14:textId="77777777" w:rsidR="00C56C7F" w:rsidRPr="00200F45" w:rsidRDefault="00C56C7F" w:rsidP="00200F45">
      <w:pPr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  <w:t xml:space="preserve">                 c )213.(-19) với -213                                                  d) -61.(-13) với 15.(-59)</w:t>
      </w:r>
    </w:p>
    <w:p w14:paraId="4AC747C2" w14:textId="77777777" w:rsidR="00C56C7F" w:rsidRPr="00200F45" w:rsidRDefault="00C56C7F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  <w:lang w:val="pt-BR"/>
        </w:rPr>
      </w:pPr>
    </w:p>
    <w:p w14:paraId="764BC78E" w14:textId="53E21A9A" w:rsidR="00026CEA" w:rsidRPr="00200F45" w:rsidRDefault="00524B94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  <w:lang w:val="pt-BR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  <w:lang w:val="pt-BR"/>
        </w:rPr>
        <w:t>Hướng dẫn giải</w:t>
      </w:r>
    </w:p>
    <w:p w14:paraId="6C3F935C" w14:textId="3EA13645" w:rsidR="00CF02AF" w:rsidRPr="00200F45" w:rsidRDefault="00CF02AF" w:rsidP="00200F45">
      <w:pPr>
        <w:spacing w:after="0" w:line="360" w:lineRule="auto"/>
        <w:jc w:val="both"/>
        <w:rPr>
          <w:rFonts w:ascii="Times New Roman" w:eastAsia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  <w:t xml:space="preserve">              </w:t>
      </w:r>
      <w:r w:rsidR="00C56C7F" w:rsidRPr="00200F45"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  <w:t xml:space="preserve">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  <w:lang w:val="pt-BR"/>
        </w:rPr>
        <w:t xml:space="preserve"> a) 2021.(-2) &lt; 0</w:t>
      </w:r>
      <w:r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                                                    </w:t>
      </w:r>
      <w:r w:rsidR="00C56C7F" w:rsidRPr="00200F45">
        <w:rPr>
          <w:rFonts w:ascii="Times New Roman" w:eastAsia="Times New Roman" w:hAnsi="Times New Roman"/>
          <w:b/>
          <w:bCs/>
          <w:color w:val="002060"/>
          <w:sz w:val="24"/>
          <w:szCs w:val="24"/>
        </w:rPr>
        <w:t xml:space="preserve">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b) (-2021).(-2022) &gt; 0</w:t>
      </w:r>
    </w:p>
    <w:p w14:paraId="078C02DC" w14:textId="75B8DAF2" w:rsidR="00CF02AF" w:rsidRPr="00200F45" w:rsidRDefault="00CF02AF" w:rsidP="00200F45">
      <w:pPr>
        <w:spacing w:after="0" w:line="360" w:lineRule="auto"/>
        <w:jc w:val="both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</w:t>
      </w:r>
      <w:r w:rsidR="00C56C7F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  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c)213.(-19) &lt; -213                                                </w:t>
      </w:r>
      <w:r w:rsidR="00C56C7F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 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986CB9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>d) -61.(-13) &gt;15.(-59)</w:t>
      </w:r>
    </w:p>
    <w:p w14:paraId="358A1CBB" w14:textId="77777777" w:rsidR="00CF02AF" w:rsidRPr="00200F45" w:rsidRDefault="00CF02AF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</w:p>
    <w:p w14:paraId="004361C9" w14:textId="2D33289F" w:rsidR="003C0AA2" w:rsidRPr="00200F45" w:rsidRDefault="003C0AA2" w:rsidP="00200F45">
      <w:pPr>
        <w:pStyle w:val="ListParagraph"/>
        <w:numPr>
          <w:ilvl w:val="0"/>
          <w:numId w:val="5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bCs/>
          <w:color w:val="002060"/>
          <w:sz w:val="24"/>
          <w:szCs w:val="24"/>
          <w:lang w:val="pt-BR"/>
        </w:rPr>
        <w:t xml:space="preserve">Tìm số nguyên x </w:t>
      </w:r>
      <w:r w:rsidRPr="00200F45">
        <w:rPr>
          <w:bCs/>
          <w:color w:val="002060"/>
          <w:sz w:val="24"/>
          <w:szCs w:val="24"/>
        </w:rPr>
        <w:t>biết:</w:t>
      </w:r>
    </w:p>
    <w:p w14:paraId="340B1916" w14:textId="4FB46542" w:rsidR="003C0AA2" w:rsidRPr="00200F45" w:rsidRDefault="003C0AA2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 a) -15 chia hết cho x.                                                  </w:t>
      </w:r>
      <w:r w:rsidR="00986CB9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b) x là bội của 8 và  -35 &lt; x &lt;20</w:t>
      </w:r>
    </w:p>
    <w:p w14:paraId="254C8DFC" w14:textId="569D6BD1" w:rsidR="002B18BE" w:rsidRPr="00200F45" w:rsidRDefault="003C0AA2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 c) x chia hết cho 7 và x là ước của 70.                       </w:t>
      </w:r>
      <w:r w:rsidR="00986CB9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d) 2x – 1 là ước củ</w:t>
      </w:r>
      <w:r w:rsidR="00D06D6D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a 30 </w:t>
      </w:r>
    </w:p>
    <w:p w14:paraId="543379B0" w14:textId="7F183CE1" w:rsidR="00026CEA" w:rsidRPr="00200F45" w:rsidRDefault="00524B94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1EF22E5D" w14:textId="19622B06" w:rsidR="003B1465" w:rsidRPr="00200F45" w:rsidRDefault="003B1465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     a) -15 chia hết cho x 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3B2BDE6D">
          <v:shape id="_x0000_i1051" type="#_x0000_t75" style="width:10.5pt;height:10.5pt" o:ole="">
            <v:imagedata r:id="rId35" o:title=""/>
          </v:shape>
          <o:OLEObject Type="Embed" ProgID="Equation.3" ShapeID="_x0000_i1051" DrawAspect="Content" ObjectID="_1699646827" r:id="rId36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Ư(-15) 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1D00C435">
          <v:shape id="_x0000_i1052" type="#_x0000_t75" style="width:10.5pt;height:10.5pt" o:ole="">
            <v:imagedata r:id="rId13" o:title=""/>
          </v:shape>
          <o:OLEObject Type="Embed" ProgID="Equation.3" ShapeID="_x0000_i1052" DrawAspect="Content" ObjectID="_1699646828" r:id="rId37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{-15; -5; -3; -1; 1; 3; 5; 15}</w:t>
      </w:r>
    </w:p>
    <w:p w14:paraId="4BE96D91" w14:textId="2EA65624" w:rsidR="003B1465" w:rsidRPr="00200F45" w:rsidRDefault="003B1465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    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b)  x là bội của 8  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4173D91B">
          <v:shape id="_x0000_i1053" type="#_x0000_t75" style="width:10.5pt;height:10.5pt" o:ole="">
            <v:imagedata r:id="rId13" o:title=""/>
          </v:shape>
          <o:OLEObject Type="Embed" ProgID="Equation.3" ShapeID="_x0000_i1053" DrawAspect="Content" ObjectID="_1699646829" r:id="rId38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{…, -40; -32; -24; -16; -8; 0; 8; 16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;…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} mà  -35 &lt; x &lt; 20</w:t>
      </w:r>
    </w:p>
    <w:p w14:paraId="551D2DF7" w14:textId="74036FA5" w:rsidR="003B1465" w:rsidRPr="00200F45" w:rsidRDefault="003B1465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                        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145CAEF6">
          <v:shape id="_x0000_i1054" type="#_x0000_t75" style="width:10.5pt;height:10.5pt" o:ole="">
            <v:imagedata r:id="rId13" o:title=""/>
          </v:shape>
          <o:OLEObject Type="Embed" ProgID="Equation.3" ShapeID="_x0000_i1054" DrawAspect="Content" ObjectID="_1699646830" r:id="rId39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{-32;-24;-16;-8; 0; 8;16}</w:t>
      </w:r>
    </w:p>
    <w:p w14:paraId="5B7931D9" w14:textId="42DEFBC3" w:rsidR="003B1465" w:rsidRPr="00200F45" w:rsidRDefault="003B1465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     c) x chia hết cho 7 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42B0D827">
          <v:shape id="_x0000_i1055" type="#_x0000_t75" style="width:10.5pt;height:10.5pt" o:ole="">
            <v:imagedata r:id="rId13" o:title=""/>
          </v:shape>
          <o:OLEObject Type="Embed" ProgID="Equation.3" ShapeID="_x0000_i1055" DrawAspect="Content" ObjectID="_1699646831" r:id="rId40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{…, -70; -63; -56; -42; …; 28; 35; 42; 56; 63; 70; …}</w:t>
      </w:r>
    </w:p>
    <w:p w14:paraId="537A38DC" w14:textId="7F6D3430" w:rsidR="003B1465" w:rsidRPr="00200F45" w:rsidRDefault="003B1465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        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x là ước của 70 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15612045">
          <v:shape id="_x0000_i1056" type="#_x0000_t75" style="width:10.5pt;height:10.5pt" o:ole="">
            <v:imagedata r:id="rId13" o:title=""/>
          </v:shape>
          <o:OLEObject Type="Embed" ProgID="Equation.3" ShapeID="_x0000_i1056" DrawAspect="Content" ObjectID="_1699646832" r:id="rId41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{-70;-35;-14;-10;-7; -5; -2; -1; 1; 2; 5; 7; 10; 14; 35; 70}</w:t>
      </w:r>
    </w:p>
    <w:p w14:paraId="12E42066" w14:textId="1B78192A" w:rsidR="003B1465" w:rsidRPr="00200F45" w:rsidRDefault="003B1465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                     Dó đó: 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4A1FB136">
          <v:shape id="_x0000_i1057" type="#_x0000_t75" style="width:10.5pt;height:10.5pt" o:ole="">
            <v:imagedata r:id="rId13" o:title=""/>
          </v:shape>
          <o:OLEObject Type="Embed" ProgID="Equation.3" ShapeID="_x0000_i1057" DrawAspect="Content" ObjectID="_1699646833" r:id="rId42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{-70; -14; -7; 7; 14; 70}</w:t>
      </w:r>
    </w:p>
    <w:p w14:paraId="54BB9FAD" w14:textId="696A2052" w:rsidR="003B1465" w:rsidRPr="00200F45" w:rsidRDefault="003B1465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               d)Ta có:  2x – 1 là ước của 30 </w:t>
      </w:r>
    </w:p>
    <w:p w14:paraId="3CE999A6" w14:textId="2766CF3E" w:rsidR="003B1465" w:rsidRPr="00200F45" w:rsidRDefault="003B1465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                   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=&gt; 2x – 1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3CDE3CA9">
          <v:shape id="_x0000_i1058" type="#_x0000_t75" style="width:10.5pt;height:10.5pt" o:ole="">
            <v:imagedata r:id="rId13" o:title=""/>
          </v:shape>
          <o:OLEObject Type="Embed" ProgID="Equation.3" ShapeID="_x0000_i1058" DrawAspect="Content" ObjectID="_1699646834" r:id="rId43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{-30;-15;-10;-6;-5;-3;-2;-1;1; 2; 3; 5; 6; 10; 15; 30}</w:t>
      </w:r>
    </w:p>
    <w:p w14:paraId="68B83B10" w14:textId="2E29551E" w:rsidR="003B1465" w:rsidRPr="00200F45" w:rsidRDefault="003B1465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       Mà 2x – 1 không chia hết cho 2 nên</w:t>
      </w:r>
    </w:p>
    <w:p w14:paraId="7EBEB2C5" w14:textId="02B32057" w:rsidR="003B1465" w:rsidRPr="00200F45" w:rsidRDefault="003B1465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      =&gt; 2x – 1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34C9E348">
          <v:shape id="_x0000_i1059" type="#_x0000_t75" style="width:10.5pt;height:10.5pt" o:ole="">
            <v:imagedata r:id="rId13" o:title=""/>
          </v:shape>
          <o:OLEObject Type="Embed" ProgID="Equation.3" ShapeID="_x0000_i1059" DrawAspect="Content" ObjectID="_1699646835" r:id="rId44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{-15;-5;-3;-1;1; 3; 5; 15}</w:t>
      </w:r>
    </w:p>
    <w:p w14:paraId="4736F89C" w14:textId="4AD750CC" w:rsidR="002B18BE" w:rsidRPr="00200F45" w:rsidRDefault="003B1465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      =&gt; 2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40210A5D">
          <v:shape id="_x0000_i1060" type="#_x0000_t75" style="width:10.5pt;height:10.5pt" o:ole="">
            <v:imagedata r:id="rId13" o:title=""/>
          </v:shape>
          <o:OLEObject Type="Embed" ProgID="Equation.3" ShapeID="_x0000_i1060" DrawAspect="Content" ObjectID="_1699646836" r:id="rId45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{-14; -4; -2; 0; 2; 4; 6; 16}  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4E975705">
          <v:shape id="_x0000_i1061" type="#_x0000_t75" style="width:10.5pt;height:10.5pt" o:ole="">
            <v:imagedata r:id="rId13" o:title=""/>
          </v:shape>
          <o:OLEObject Type="Embed" ProgID="Equation.3" ShapeID="_x0000_i1061" DrawAspect="Content" ObjectID="_1699646837" r:id="rId46"/>
        </w:object>
      </w:r>
      <w:r w:rsidR="00DB70EC" w:rsidRPr="00200F45">
        <w:rPr>
          <w:rFonts w:ascii="Times New Roman" w:hAnsi="Times New Roman"/>
          <w:bCs/>
          <w:color w:val="002060"/>
          <w:sz w:val="24"/>
          <w:szCs w:val="24"/>
        </w:rPr>
        <w:t>{-7; -2; -1; 0; 1; 2; 3; 8}</w:t>
      </w:r>
      <w:r w:rsidR="002B18BE" w:rsidRPr="00200F45">
        <w:rPr>
          <w:color w:val="002060"/>
          <w:sz w:val="24"/>
          <w:szCs w:val="24"/>
        </w:rPr>
        <w:t>.</w:t>
      </w:r>
    </w:p>
    <w:p w14:paraId="7C2951DD" w14:textId="6EA82DD0" w:rsidR="002B18BE" w:rsidRPr="00200F45" w:rsidRDefault="00026CEA" w:rsidP="00200F45">
      <w:pPr>
        <w:spacing w:after="0" w:line="360" w:lineRule="auto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 xml:space="preserve">B. </w:t>
      </w:r>
      <w:r w:rsidR="002B18BE" w:rsidRPr="00200F45">
        <w:rPr>
          <w:rFonts w:ascii="Times New Roman" w:hAnsi="Times New Roman"/>
          <w:b/>
          <w:bCs/>
          <w:color w:val="002060"/>
          <w:sz w:val="24"/>
          <w:szCs w:val="24"/>
        </w:rPr>
        <w:t>BÀI TẬP VỀ NHÀ</w:t>
      </w:r>
    </w:p>
    <w:p w14:paraId="7832E441" w14:textId="77777777" w:rsidR="00675308" w:rsidRPr="00200F45" w:rsidRDefault="00675308" w:rsidP="00200F45">
      <w:pPr>
        <w:pStyle w:val="Heading4"/>
        <w:numPr>
          <w:ilvl w:val="0"/>
          <w:numId w:val="6"/>
        </w:numPr>
        <w:tabs>
          <w:tab w:val="left" w:pos="3402"/>
          <w:tab w:val="left" w:pos="5670"/>
          <w:tab w:val="left" w:pos="7938"/>
        </w:tabs>
        <w:spacing w:before="0" w:line="360" w:lineRule="auto"/>
        <w:rPr>
          <w:color w:val="002060"/>
          <w:szCs w:val="24"/>
          <w:lang w:val="en-US"/>
        </w:rPr>
      </w:pPr>
      <w:r w:rsidRPr="00200F45">
        <w:rPr>
          <w:color w:val="002060"/>
          <w:szCs w:val="24"/>
          <w:lang w:val="en-US"/>
        </w:rPr>
        <w:t>Thực hiện phép tính:</w:t>
      </w:r>
    </w:p>
    <w:p w14:paraId="536B8D2B" w14:textId="77777777" w:rsidR="00675308" w:rsidRPr="00200F45" w:rsidRDefault="00675308" w:rsidP="00200F45">
      <w:pPr>
        <w:pStyle w:val="Heading4"/>
        <w:tabs>
          <w:tab w:val="left" w:pos="3402"/>
          <w:tab w:val="left" w:pos="5670"/>
          <w:tab w:val="left" w:pos="7938"/>
        </w:tabs>
        <w:spacing w:before="0" w:line="360" w:lineRule="auto"/>
        <w:ind w:left="992"/>
        <w:rPr>
          <w:color w:val="002060"/>
          <w:szCs w:val="24"/>
        </w:rPr>
      </w:pPr>
      <w:r w:rsidRPr="00200F45">
        <w:rPr>
          <w:color w:val="002060"/>
          <w:szCs w:val="24"/>
        </w:rPr>
        <w:t>a)</w:t>
      </w:r>
      <w:r w:rsidRPr="00200F45">
        <w:rPr>
          <w:color w:val="002060"/>
          <w:szCs w:val="24"/>
        </w:rPr>
        <w:fldChar w:fldCharType="begin"/>
      </w:r>
      <w:r w:rsidRPr="00200F45">
        <w:rPr>
          <w:color w:val="002060"/>
          <w:szCs w:val="24"/>
          <w:lang w:val="pt-BR"/>
        </w:rPr>
        <w:instrText xml:space="preserve"> QUOTE </w:instrText>
      </w:r>
      <w:r w:rsidR="00200F45" w:rsidRPr="00200F45">
        <w:rPr>
          <w:color w:val="002060"/>
          <w:position w:val="-6"/>
          <w:szCs w:val="24"/>
        </w:rPr>
        <w:pict w14:anchorId="30582B60">
          <v:shape id="_x0000_i1062" type="#_x0000_t75" style="width:51pt;height:17.25pt" equationxml="&lt;">
            <v:imagedata r:id="rId31" o:title="" chromakey="white"/>
          </v:shape>
        </w:pict>
      </w:r>
      <w:r w:rsidRPr="00200F45">
        <w:rPr>
          <w:color w:val="002060"/>
          <w:szCs w:val="24"/>
          <w:lang w:val="pt-BR"/>
        </w:rPr>
        <w:instrText xml:space="preserve"> </w:instrText>
      </w:r>
      <w:r w:rsidRPr="00200F45">
        <w:rPr>
          <w:color w:val="002060"/>
          <w:szCs w:val="24"/>
        </w:rPr>
        <w:fldChar w:fldCharType="separate"/>
      </w:r>
      <w:r w:rsidR="00D504F2" w:rsidRPr="00200F45">
        <w:rPr>
          <w:color w:val="002060"/>
          <w:position w:val="-6"/>
          <w:szCs w:val="24"/>
        </w:rPr>
        <w:pict w14:anchorId="4184DDF6">
          <v:shape id="_x0000_i1063" type="#_x0000_t75" style="width:44.25pt;height:15pt" equationxml="&lt;">
            <v:imagedata r:id="rId31" o:title="" chromakey="white"/>
          </v:shape>
        </w:pict>
      </w:r>
      <w:r w:rsidRPr="00200F45">
        <w:rPr>
          <w:color w:val="002060"/>
          <w:szCs w:val="24"/>
        </w:rPr>
        <w:fldChar w:fldCharType="end"/>
      </w:r>
      <w:r w:rsidRPr="00200F45">
        <w:rPr>
          <w:color w:val="002060"/>
          <w:szCs w:val="24"/>
          <w:lang w:val="pt-BR"/>
        </w:rPr>
        <w:tab/>
        <w:t xml:space="preserve">                                            </w:t>
      </w:r>
      <w:r w:rsidRPr="00200F45">
        <w:rPr>
          <w:color w:val="002060"/>
          <w:szCs w:val="24"/>
        </w:rPr>
        <w:t xml:space="preserve">b) </w:t>
      </w:r>
      <w:r w:rsidRPr="00200F45">
        <w:rPr>
          <w:color w:val="002060"/>
          <w:szCs w:val="24"/>
        </w:rPr>
        <w:fldChar w:fldCharType="begin"/>
      </w:r>
      <w:r w:rsidRPr="00200F45">
        <w:rPr>
          <w:color w:val="002060"/>
          <w:szCs w:val="24"/>
        </w:rPr>
        <w:instrText xml:space="preserve"> QUOTE </w:instrText>
      </w:r>
      <w:r w:rsidR="00200F45" w:rsidRPr="00200F45">
        <w:rPr>
          <w:color w:val="002060"/>
          <w:position w:val="-8"/>
          <w:szCs w:val="24"/>
        </w:rPr>
        <w:pict w14:anchorId="21440946">
          <v:shape id="_x0000_i1064" type="#_x0000_t75" style="width:63.75pt;height:17.25pt" equationxml="&lt;">
            <v:imagedata r:id="rId32" o:title="" chromakey="white"/>
          </v:shape>
        </w:pict>
      </w:r>
      <w:r w:rsidRPr="00200F45">
        <w:rPr>
          <w:color w:val="002060"/>
          <w:szCs w:val="24"/>
        </w:rPr>
        <w:instrText xml:space="preserve"> </w:instrText>
      </w:r>
      <w:r w:rsidRPr="00200F45">
        <w:rPr>
          <w:color w:val="002060"/>
          <w:szCs w:val="24"/>
        </w:rPr>
        <w:fldChar w:fldCharType="separate"/>
      </w:r>
      <w:r w:rsidR="00D504F2" w:rsidRPr="00200F45">
        <w:rPr>
          <w:color w:val="002060"/>
          <w:position w:val="-8"/>
          <w:szCs w:val="24"/>
        </w:rPr>
        <w:pict w14:anchorId="4A249347">
          <v:shape id="_x0000_i1065" type="#_x0000_t75" style="width:51pt;height:12.75pt" equationxml="&lt;">
            <v:imagedata r:id="rId32" o:title="" chromakey="white"/>
          </v:shape>
        </w:pict>
      </w:r>
      <w:r w:rsidRPr="00200F45">
        <w:rPr>
          <w:color w:val="002060"/>
          <w:szCs w:val="24"/>
        </w:rPr>
        <w:fldChar w:fldCharType="end"/>
      </w:r>
    </w:p>
    <w:p w14:paraId="6F7D2DEF" w14:textId="44F283DE" w:rsidR="00675308" w:rsidRPr="00200F45" w:rsidRDefault="00675308" w:rsidP="00200F45">
      <w:pPr>
        <w:spacing w:line="360" w:lineRule="auto"/>
        <w:rPr>
          <w:color w:val="002060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                 c) (-5).8.(-2).3                                                             d) (-15)</w:t>
      </w:r>
      <w:r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.|-28|          </w:t>
      </w:r>
    </w:p>
    <w:p w14:paraId="20449700" w14:textId="5E72719B" w:rsidR="00026CEA" w:rsidRPr="00200F45" w:rsidRDefault="00524B94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4F33A35E" w14:textId="3AAA0992" w:rsidR="00675308" w:rsidRPr="00200F45" w:rsidRDefault="00675308" w:rsidP="00200F45">
      <w:pPr>
        <w:pStyle w:val="Heading4"/>
        <w:tabs>
          <w:tab w:val="left" w:pos="3402"/>
          <w:tab w:val="left" w:pos="5670"/>
          <w:tab w:val="left" w:pos="7938"/>
        </w:tabs>
        <w:spacing w:before="0" w:line="360" w:lineRule="auto"/>
        <w:rPr>
          <w:color w:val="002060"/>
          <w:szCs w:val="24"/>
          <w:lang w:val="en-US"/>
        </w:rPr>
      </w:pPr>
    </w:p>
    <w:p w14:paraId="0B0F26FE" w14:textId="6017F0CA" w:rsidR="00675308" w:rsidRPr="00200F45" w:rsidRDefault="00675308" w:rsidP="00200F45">
      <w:pPr>
        <w:pStyle w:val="Heading4"/>
        <w:tabs>
          <w:tab w:val="left" w:pos="3402"/>
          <w:tab w:val="left" w:pos="5670"/>
          <w:tab w:val="left" w:pos="7938"/>
        </w:tabs>
        <w:spacing w:before="0" w:line="360" w:lineRule="auto"/>
        <w:ind w:left="992"/>
        <w:rPr>
          <w:color w:val="002060"/>
          <w:szCs w:val="24"/>
          <w:lang w:val="en-US"/>
        </w:rPr>
      </w:pPr>
      <w:r w:rsidRPr="00200F45">
        <w:rPr>
          <w:color w:val="002060"/>
          <w:szCs w:val="24"/>
          <w:lang w:val="en-US"/>
        </w:rPr>
        <w:t xml:space="preserve"> </w:t>
      </w:r>
      <w:r w:rsidRPr="00200F45">
        <w:rPr>
          <w:color w:val="002060"/>
          <w:szCs w:val="24"/>
        </w:rPr>
        <w:t>a)</w:t>
      </w:r>
      <w:r w:rsidRPr="00200F45">
        <w:rPr>
          <w:color w:val="002060"/>
          <w:szCs w:val="24"/>
        </w:rPr>
        <w:fldChar w:fldCharType="begin"/>
      </w:r>
      <w:r w:rsidRPr="00200F45">
        <w:rPr>
          <w:color w:val="002060"/>
          <w:szCs w:val="24"/>
          <w:lang w:val="pt-BR"/>
        </w:rPr>
        <w:instrText xml:space="preserve"> QUOTE </w:instrText>
      </w:r>
      <w:r w:rsidR="00200F45" w:rsidRPr="00200F45">
        <w:rPr>
          <w:color w:val="002060"/>
          <w:position w:val="-6"/>
          <w:szCs w:val="24"/>
        </w:rPr>
        <w:pict w14:anchorId="34680291">
          <v:shape id="_x0000_i1066" type="#_x0000_t75" style="width:51pt;height:17.25pt" equationxml="&lt;">
            <v:imagedata r:id="rId31" o:title="" chromakey="white"/>
          </v:shape>
        </w:pict>
      </w:r>
      <w:r w:rsidRPr="00200F45">
        <w:rPr>
          <w:color w:val="002060"/>
          <w:szCs w:val="24"/>
          <w:lang w:val="pt-BR"/>
        </w:rPr>
        <w:instrText xml:space="preserve"> </w:instrText>
      </w:r>
      <w:r w:rsidRPr="00200F45">
        <w:rPr>
          <w:color w:val="002060"/>
          <w:szCs w:val="24"/>
        </w:rPr>
        <w:fldChar w:fldCharType="separate"/>
      </w:r>
      <w:r w:rsidR="00D504F2" w:rsidRPr="00200F45">
        <w:rPr>
          <w:color w:val="002060"/>
          <w:position w:val="-6"/>
          <w:szCs w:val="24"/>
        </w:rPr>
        <w:pict w14:anchorId="15374E38">
          <v:shape id="_x0000_i1067" type="#_x0000_t75" style="width:44.25pt;height:15pt" equationxml="&lt;">
            <v:imagedata r:id="rId31" o:title="" chromakey="white"/>
          </v:shape>
        </w:pict>
      </w:r>
      <w:r w:rsidRPr="00200F45">
        <w:rPr>
          <w:color w:val="002060"/>
          <w:szCs w:val="24"/>
        </w:rPr>
        <w:fldChar w:fldCharType="end"/>
      </w:r>
      <w:r w:rsidRPr="00200F45">
        <w:rPr>
          <w:color w:val="002060"/>
          <w:szCs w:val="24"/>
          <w:lang w:val="en-US"/>
        </w:rPr>
        <w:t xml:space="preserve"> = -56</w:t>
      </w:r>
      <w:r w:rsidRPr="00200F45">
        <w:rPr>
          <w:color w:val="002060"/>
          <w:szCs w:val="24"/>
          <w:lang w:val="pt-BR"/>
        </w:rPr>
        <w:tab/>
        <w:t xml:space="preserve">                                              </w:t>
      </w:r>
      <w:r w:rsidRPr="00200F45">
        <w:rPr>
          <w:color w:val="002060"/>
          <w:szCs w:val="24"/>
        </w:rPr>
        <w:t xml:space="preserve">b) </w:t>
      </w:r>
      <w:r w:rsidRPr="00200F45">
        <w:rPr>
          <w:color w:val="002060"/>
          <w:szCs w:val="24"/>
        </w:rPr>
        <w:fldChar w:fldCharType="begin"/>
      </w:r>
      <w:r w:rsidRPr="00200F45">
        <w:rPr>
          <w:color w:val="002060"/>
          <w:szCs w:val="24"/>
        </w:rPr>
        <w:instrText xml:space="preserve"> QUOTE </w:instrText>
      </w:r>
      <w:r w:rsidR="00200F45" w:rsidRPr="00200F45">
        <w:rPr>
          <w:color w:val="002060"/>
          <w:position w:val="-8"/>
          <w:szCs w:val="24"/>
        </w:rPr>
        <w:pict w14:anchorId="05C07025">
          <v:shape id="_x0000_i1068" type="#_x0000_t75" style="width:63.75pt;height:17.25pt" equationxml="&lt;">
            <v:imagedata r:id="rId32" o:title="" chromakey="white"/>
          </v:shape>
        </w:pict>
      </w:r>
      <w:r w:rsidRPr="00200F45">
        <w:rPr>
          <w:color w:val="002060"/>
          <w:szCs w:val="24"/>
        </w:rPr>
        <w:instrText xml:space="preserve"> </w:instrText>
      </w:r>
      <w:r w:rsidRPr="00200F45">
        <w:rPr>
          <w:color w:val="002060"/>
          <w:szCs w:val="24"/>
        </w:rPr>
        <w:fldChar w:fldCharType="separate"/>
      </w:r>
      <w:r w:rsidR="00D504F2" w:rsidRPr="00200F45">
        <w:rPr>
          <w:color w:val="002060"/>
          <w:position w:val="-8"/>
          <w:szCs w:val="24"/>
        </w:rPr>
        <w:pict w14:anchorId="429AFEF4">
          <v:shape id="_x0000_i1069" type="#_x0000_t75" style="width:51pt;height:12.75pt" equationxml="&lt;">
            <v:imagedata r:id="rId32" o:title="" chromakey="white"/>
          </v:shape>
        </w:pict>
      </w:r>
      <w:r w:rsidRPr="00200F45">
        <w:rPr>
          <w:color w:val="002060"/>
          <w:szCs w:val="24"/>
        </w:rPr>
        <w:fldChar w:fldCharType="end"/>
      </w:r>
      <w:r w:rsidRPr="00200F45">
        <w:rPr>
          <w:color w:val="002060"/>
          <w:szCs w:val="24"/>
          <w:lang w:val="en-US"/>
        </w:rPr>
        <w:t xml:space="preserve"> =35</w:t>
      </w:r>
    </w:p>
    <w:p w14:paraId="7D1E1579" w14:textId="703E1EC5" w:rsidR="002B18BE" w:rsidRPr="00200F45" w:rsidRDefault="0070656F" w:rsidP="00200F45">
      <w:pPr>
        <w:tabs>
          <w:tab w:val="left" w:pos="3261"/>
          <w:tab w:val="left" w:pos="5529"/>
          <w:tab w:val="left" w:pos="7797"/>
        </w:tabs>
        <w:spacing w:after="0" w:line="360" w:lineRule="auto"/>
        <w:ind w:left="993"/>
        <w:rPr>
          <w:rFonts w:ascii="Times New Roman" w:hAnsi="Times New Roman"/>
          <w:color w:val="002060"/>
          <w:position w:val="-16"/>
          <w:sz w:val="24"/>
          <w:szCs w:val="24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 </w:t>
      </w:r>
      <w:r w:rsidR="00675308" w:rsidRPr="00200F45">
        <w:rPr>
          <w:rFonts w:ascii="Times New Roman" w:hAnsi="Times New Roman"/>
          <w:color w:val="002060"/>
          <w:sz w:val="24"/>
          <w:szCs w:val="24"/>
        </w:rPr>
        <w:t xml:space="preserve">c) (-5).8.(-2).3=240                                                     </w:t>
      </w:r>
      <w:r w:rsidR="00986CB9" w:rsidRPr="00200F45">
        <w:rPr>
          <w:rFonts w:ascii="Times New Roman" w:hAnsi="Times New Roman"/>
          <w:color w:val="002060"/>
          <w:sz w:val="24"/>
          <w:szCs w:val="24"/>
        </w:rPr>
        <w:t xml:space="preserve"> </w:t>
      </w:r>
      <w:r w:rsidR="00675308" w:rsidRPr="00200F45">
        <w:rPr>
          <w:rFonts w:ascii="Times New Roman" w:hAnsi="Times New Roman"/>
          <w:color w:val="002060"/>
          <w:sz w:val="24"/>
          <w:szCs w:val="24"/>
        </w:rPr>
        <w:t>d) (-15)</w:t>
      </w:r>
      <w:r w:rsidR="00675308" w:rsidRPr="00200F45">
        <w:rPr>
          <w:rFonts w:ascii="Times New Roman" w:eastAsia="Times New Roman" w:hAnsi="Times New Roman"/>
          <w:color w:val="002060"/>
          <w:sz w:val="24"/>
          <w:szCs w:val="24"/>
        </w:rPr>
        <w:t xml:space="preserve">.|-28| = -420        </w:t>
      </w:r>
    </w:p>
    <w:p w14:paraId="45E3F2F9" w14:textId="17322C96" w:rsidR="00BE2CB8" w:rsidRPr="00200F45" w:rsidRDefault="00BE2CB8" w:rsidP="00200F45">
      <w:pPr>
        <w:pStyle w:val="ListParagraph"/>
        <w:numPr>
          <w:ilvl w:val="0"/>
          <w:numId w:val="6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rFonts w:eastAsia="Times New Roman"/>
          <w:bCs/>
          <w:color w:val="002060"/>
          <w:sz w:val="24"/>
          <w:szCs w:val="24"/>
        </w:rPr>
        <w:t>Tính nhanh.</w:t>
      </w:r>
    </w:p>
    <w:p w14:paraId="54ED259B" w14:textId="4BB7AA95" w:rsidR="00BE2CB8" w:rsidRPr="00200F45" w:rsidRDefault="0070656F" w:rsidP="00200F45">
      <w:pPr>
        <w:pStyle w:val="ListParagraph"/>
        <w:spacing w:after="0" w:line="360" w:lineRule="auto"/>
        <w:ind w:left="992"/>
        <w:rPr>
          <w:color w:val="002060"/>
          <w:sz w:val="24"/>
          <w:szCs w:val="24"/>
        </w:rPr>
      </w:pPr>
      <w:r w:rsidRPr="00200F45">
        <w:rPr>
          <w:color w:val="002060"/>
          <w:sz w:val="24"/>
          <w:szCs w:val="24"/>
        </w:rPr>
        <w:t xml:space="preserve"> </w:t>
      </w:r>
      <w:r w:rsidR="00BE2CB8" w:rsidRPr="00200F45">
        <w:rPr>
          <w:color w:val="002060"/>
          <w:sz w:val="24"/>
          <w:szCs w:val="24"/>
        </w:rPr>
        <w:t>a)</w:t>
      </w:r>
      <w:r w:rsidR="00BE2CB8" w:rsidRPr="00200F45">
        <w:rPr>
          <w:rFonts w:eastAsia="Times New Roman"/>
          <w:bCs/>
          <w:color w:val="002060"/>
          <w:sz w:val="24"/>
          <w:szCs w:val="24"/>
        </w:rPr>
        <w:t xml:space="preserve"> 26.17-2.13.27</w:t>
      </w:r>
      <w:r w:rsidR="00BE2CB8" w:rsidRPr="00200F45">
        <w:rPr>
          <w:color w:val="002060"/>
          <w:sz w:val="24"/>
          <w:szCs w:val="24"/>
        </w:rPr>
        <w:t xml:space="preserve">                                                          b)</w:t>
      </w:r>
      <w:r w:rsidR="00BE2CB8" w:rsidRPr="00200F45">
        <w:rPr>
          <w:rFonts w:eastAsia="Times New Roman"/>
          <w:bCs/>
          <w:color w:val="002060"/>
          <w:sz w:val="24"/>
          <w:szCs w:val="24"/>
        </w:rPr>
        <w:t xml:space="preserve"> 35-5. (13+7)</w:t>
      </w:r>
    </w:p>
    <w:p w14:paraId="28C886DF" w14:textId="1A2F5059" w:rsidR="00BE2CB8" w:rsidRPr="00200F45" w:rsidRDefault="00BE2CB8" w:rsidP="00200F45">
      <w:pPr>
        <w:tabs>
          <w:tab w:val="left" w:pos="6420"/>
        </w:tabs>
        <w:spacing w:after="0" w:line="360" w:lineRule="auto"/>
        <w:ind w:left="720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    c)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 29.(19-13)-19.(29-13)                                             </w:t>
      </w:r>
      <w:r w:rsidR="00986CB9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hAnsi="Times New Roman"/>
          <w:color w:val="002060"/>
          <w:sz w:val="24"/>
          <w:szCs w:val="24"/>
        </w:rPr>
        <w:t>d)</w:t>
      </w:r>
      <w:r w:rsidRPr="00200F45">
        <w:rPr>
          <w:color w:val="002060"/>
          <w:sz w:val="24"/>
          <w:szCs w:val="24"/>
        </w:rPr>
        <w:t xml:space="preserve">31. (-18) + 31. ( - 81) – 31    </w:t>
      </w:r>
      <w:r w:rsidRPr="00200F45">
        <w:rPr>
          <w:rFonts w:ascii="Times New Roman" w:hAnsi="Times New Roman"/>
          <w:color w:val="002060"/>
          <w:sz w:val="24"/>
          <w:szCs w:val="24"/>
        </w:rPr>
        <w:t xml:space="preserve">                                    </w:t>
      </w:r>
    </w:p>
    <w:p w14:paraId="3A646AC2" w14:textId="5B239E04" w:rsidR="00F926B0" w:rsidRPr="00200F45" w:rsidRDefault="00BE2CB8" w:rsidP="00200F45">
      <w:pPr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b/>
          <w:bCs/>
          <w:color w:val="002060"/>
          <w:sz w:val="24"/>
          <w:szCs w:val="24"/>
          <w:u w:color="0000FF"/>
        </w:rPr>
        <w:t xml:space="preserve">   </w:t>
      </w: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0F0B1961" w14:textId="70FEEA65" w:rsidR="00F926B0" w:rsidRPr="00200F45" w:rsidRDefault="00DB70EC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rPr>
          <w:rFonts w:eastAsia="Times New Roman"/>
          <w:bCs/>
          <w:color w:val="002060"/>
          <w:sz w:val="24"/>
          <w:szCs w:val="24"/>
        </w:rPr>
      </w:pPr>
      <w:r w:rsidRPr="00200F45">
        <w:rPr>
          <w:rFonts w:eastAsia="Times New Roman"/>
          <w:bCs/>
          <w:color w:val="002060"/>
          <w:sz w:val="24"/>
          <w:szCs w:val="24"/>
        </w:rPr>
        <w:t>a)</w:t>
      </w:r>
      <w:r w:rsidR="00F926B0" w:rsidRPr="00200F45">
        <w:rPr>
          <w:rFonts w:eastAsia="Times New Roman"/>
          <w:bCs/>
          <w:color w:val="002060"/>
          <w:sz w:val="24"/>
          <w:szCs w:val="24"/>
        </w:rPr>
        <w:t xml:space="preserve"> </w:t>
      </w:r>
      <w:r w:rsidRPr="00200F45">
        <w:rPr>
          <w:rFonts w:eastAsia="Times New Roman"/>
          <w:bCs/>
          <w:color w:val="002060"/>
          <w:sz w:val="24"/>
          <w:szCs w:val="24"/>
        </w:rPr>
        <w:t xml:space="preserve">26.17-2.13.27=26.17-26.27=26(17-27)=26.(-10)= - 260  </w:t>
      </w:r>
    </w:p>
    <w:p w14:paraId="07A98F4F" w14:textId="72F16A08" w:rsidR="00DB70EC" w:rsidRPr="00200F45" w:rsidRDefault="00F926B0" w:rsidP="00200F45">
      <w:pPr>
        <w:pStyle w:val="ListParagraph"/>
        <w:tabs>
          <w:tab w:val="left" w:pos="3402"/>
          <w:tab w:val="left" w:pos="5670"/>
          <w:tab w:val="left" w:pos="7938"/>
        </w:tabs>
        <w:spacing w:after="0" w:line="360" w:lineRule="auto"/>
        <w:ind w:left="992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rFonts w:eastAsia="Times New Roman"/>
          <w:bCs/>
          <w:color w:val="002060"/>
          <w:sz w:val="24"/>
          <w:szCs w:val="24"/>
        </w:rPr>
        <w:t xml:space="preserve">b) 35-5. (13+7)=35-65-35=(35-35)-65=-65   </w:t>
      </w:r>
      <w:r w:rsidR="00DB70EC" w:rsidRPr="00200F45">
        <w:rPr>
          <w:rFonts w:eastAsia="Times New Roman"/>
          <w:bCs/>
          <w:color w:val="002060"/>
          <w:sz w:val="24"/>
          <w:szCs w:val="24"/>
        </w:rPr>
        <w:t xml:space="preserve">                                                 </w:t>
      </w:r>
    </w:p>
    <w:p w14:paraId="10F52433" w14:textId="3E59E373" w:rsidR="002B18BE" w:rsidRPr="00200F45" w:rsidRDefault="00DB70EC" w:rsidP="00200F45">
      <w:pPr>
        <w:spacing w:after="160" w:line="360" w:lineRule="auto"/>
        <w:ind w:left="992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>c)</w:t>
      </w:r>
      <w:r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</w:t>
      </w:r>
      <w:r w:rsidR="009F26F5" w:rsidRPr="00200F45">
        <w:rPr>
          <w:rFonts w:ascii="Times New Roman" w:eastAsia="Times New Roman" w:hAnsi="Times New Roman"/>
          <w:bCs/>
          <w:color w:val="002060"/>
          <w:sz w:val="24"/>
          <w:szCs w:val="24"/>
        </w:rPr>
        <w:t xml:space="preserve"> 29.(19-13)-19.(29-13)=29.19-29.13-19.29+19.13=(29.19-19.29)+(19.13-29.13)=-10.13=-130            </w:t>
      </w:r>
      <w:r w:rsidRPr="00200F45">
        <w:rPr>
          <w:rFonts w:eastAsia="Times New Roman"/>
          <w:bCs/>
          <w:color w:val="002060"/>
          <w:szCs w:val="28"/>
        </w:rPr>
        <w:t xml:space="preserve"> </w:t>
      </w:r>
      <w:r w:rsidR="00BE2CB8" w:rsidRPr="00200F45">
        <w:rPr>
          <w:rFonts w:eastAsia="Times New Roman"/>
          <w:bCs/>
          <w:color w:val="002060"/>
          <w:szCs w:val="28"/>
        </w:rPr>
        <w:t xml:space="preserve">           </w:t>
      </w:r>
      <w:r w:rsidR="009F26F5" w:rsidRPr="00200F45">
        <w:rPr>
          <w:color w:val="002060"/>
          <w:sz w:val="24"/>
          <w:szCs w:val="24"/>
        </w:rPr>
        <w:t>d) 31. (-18) + 31. ( - 81) – 31 =31(-18-81-1)=31.(-100)=  -3100</w:t>
      </w:r>
    </w:p>
    <w:p w14:paraId="6ECFF078" w14:textId="77777777" w:rsidR="0070656F" w:rsidRPr="00200F45" w:rsidRDefault="0070656F" w:rsidP="00200F45">
      <w:pPr>
        <w:pStyle w:val="ListParagraph"/>
        <w:numPr>
          <w:ilvl w:val="0"/>
          <w:numId w:val="6"/>
        </w:numPr>
        <w:spacing w:line="360" w:lineRule="auto"/>
        <w:jc w:val="both"/>
        <w:rPr>
          <w:bCs/>
          <w:color w:val="002060"/>
          <w:sz w:val="24"/>
          <w:szCs w:val="24"/>
        </w:rPr>
      </w:pPr>
      <w:r w:rsidRPr="00200F45">
        <w:rPr>
          <w:bCs/>
          <w:color w:val="002060"/>
          <w:sz w:val="24"/>
          <w:szCs w:val="24"/>
          <w:lang w:val="pt-BR"/>
        </w:rPr>
        <w:t xml:space="preserve">Tìm số nguyên x </w:t>
      </w:r>
      <w:r w:rsidRPr="00200F45">
        <w:rPr>
          <w:bCs/>
          <w:color w:val="002060"/>
          <w:sz w:val="24"/>
          <w:szCs w:val="24"/>
        </w:rPr>
        <w:t>biế</w:t>
      </w:r>
    </w:p>
    <w:p w14:paraId="3A491AB7" w14:textId="77777777" w:rsidR="0070656F" w:rsidRPr="00200F45" w:rsidRDefault="0070656F" w:rsidP="00200F45">
      <w:pPr>
        <w:pStyle w:val="ListParagraph"/>
        <w:spacing w:line="360" w:lineRule="auto"/>
        <w:ind w:left="992"/>
        <w:jc w:val="both"/>
        <w:rPr>
          <w:bCs/>
          <w:color w:val="002060"/>
          <w:sz w:val="24"/>
          <w:szCs w:val="24"/>
        </w:rPr>
      </w:pPr>
      <w:r w:rsidRPr="00200F45">
        <w:rPr>
          <w:color w:val="002060"/>
          <w:sz w:val="24"/>
          <w:szCs w:val="24"/>
        </w:rPr>
        <w:t xml:space="preserve"> a)x.(x + 7) = 0                                                             b)(x + 12).(x-3) = 0</w:t>
      </w:r>
    </w:p>
    <w:p w14:paraId="08C610B8" w14:textId="5E938153" w:rsidR="002B18BE" w:rsidRPr="00200F45" w:rsidRDefault="0070656F" w:rsidP="00200F45">
      <w:pPr>
        <w:spacing w:after="0" w:line="360" w:lineRule="auto"/>
        <w:ind w:left="720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      c)(-x + 5).(3 – x ) = 0                                                 d)x.(2 + x).( 7 – x) = 0</w:t>
      </w:r>
    </w:p>
    <w:p w14:paraId="011CE23C" w14:textId="48323C74" w:rsidR="0070656F" w:rsidRPr="00200F45" w:rsidRDefault="00524B94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18CD4E21" w14:textId="77777777" w:rsidR="0070656F" w:rsidRPr="00200F45" w:rsidRDefault="0070656F" w:rsidP="00200F45">
      <w:pPr>
        <w:pStyle w:val="ListParagraph"/>
        <w:spacing w:line="360" w:lineRule="auto"/>
        <w:ind w:left="992"/>
        <w:jc w:val="both"/>
        <w:rPr>
          <w:color w:val="002060"/>
          <w:sz w:val="24"/>
          <w:szCs w:val="24"/>
        </w:rPr>
      </w:pPr>
      <w:r w:rsidRPr="00200F45">
        <w:rPr>
          <w:color w:val="002060"/>
          <w:sz w:val="24"/>
          <w:szCs w:val="24"/>
        </w:rPr>
        <w:t xml:space="preserve"> a) x.(x + 7) = 0                                                            b)(x + 12).(x-3) = 0 </w:t>
      </w:r>
    </w:p>
    <w:p w14:paraId="4C1FD683" w14:textId="250BE4F5" w:rsidR="0070656F" w:rsidRPr="00200F45" w:rsidRDefault="0070656F" w:rsidP="00200F45">
      <w:pPr>
        <w:pStyle w:val="ListParagraph"/>
        <w:tabs>
          <w:tab w:val="left" w:pos="6525"/>
        </w:tabs>
        <w:spacing w:line="360" w:lineRule="auto"/>
        <w:ind w:left="992"/>
        <w:jc w:val="both"/>
        <w:rPr>
          <w:color w:val="002060"/>
          <w:sz w:val="24"/>
          <w:szCs w:val="24"/>
        </w:rPr>
      </w:pPr>
      <w:r w:rsidRPr="00200F45">
        <w:rPr>
          <w:color w:val="002060"/>
          <w:sz w:val="24"/>
          <w:szCs w:val="24"/>
        </w:rPr>
        <w:t xml:space="preserve">     x=0 hoặc x=-7                                                         </w:t>
      </w:r>
      <w:r w:rsidR="00815680" w:rsidRPr="00200F45">
        <w:rPr>
          <w:color w:val="002060"/>
          <w:sz w:val="24"/>
          <w:szCs w:val="24"/>
        </w:rPr>
        <w:t xml:space="preserve">   </w:t>
      </w:r>
      <w:r w:rsidRPr="00200F45">
        <w:rPr>
          <w:color w:val="002060"/>
          <w:sz w:val="24"/>
          <w:szCs w:val="24"/>
        </w:rPr>
        <w:t>x= -12 hoặc x=3</w:t>
      </w:r>
    </w:p>
    <w:p w14:paraId="7C753AB3" w14:textId="77777777" w:rsidR="0070656F" w:rsidRPr="00200F45" w:rsidRDefault="0070656F" w:rsidP="00200F45">
      <w:pPr>
        <w:spacing w:after="0" w:line="360" w:lineRule="auto"/>
        <w:ind w:left="720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      c)(-x + 5).(3 – x ) = 0                                                 d)x.(2 + x).( 7 – x) = 0</w:t>
      </w:r>
    </w:p>
    <w:p w14:paraId="07C0F745" w14:textId="5021B0AF" w:rsidR="002B18BE" w:rsidRPr="00200F45" w:rsidRDefault="0070656F" w:rsidP="00200F45">
      <w:pPr>
        <w:tabs>
          <w:tab w:val="left" w:pos="6555"/>
        </w:tabs>
        <w:spacing w:after="0" w:line="360" w:lineRule="auto"/>
        <w:ind w:left="720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         x=5 hoặc x=3                                                          </w:t>
      </w:r>
      <w:r w:rsidR="00815680" w:rsidRPr="00200F45">
        <w:rPr>
          <w:rFonts w:ascii="Times New Roman" w:hAnsi="Times New Roman"/>
          <w:color w:val="002060"/>
          <w:sz w:val="24"/>
          <w:szCs w:val="24"/>
        </w:rPr>
        <w:t xml:space="preserve">   </w:t>
      </w:r>
      <w:r w:rsidRPr="00200F45">
        <w:rPr>
          <w:rFonts w:ascii="Times New Roman" w:hAnsi="Times New Roman"/>
          <w:color w:val="002060"/>
          <w:sz w:val="24"/>
          <w:szCs w:val="24"/>
        </w:rPr>
        <w:t>x=0 hoặc x=-2 hoặc x=7</w:t>
      </w:r>
    </w:p>
    <w:p w14:paraId="41BB6E8B" w14:textId="77777777" w:rsidR="0011771F" w:rsidRPr="00200F45" w:rsidRDefault="0011771F" w:rsidP="00200F45">
      <w:pPr>
        <w:pStyle w:val="ListParagraph"/>
        <w:numPr>
          <w:ilvl w:val="0"/>
          <w:numId w:val="6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r w:rsidRPr="00200F45">
        <w:rPr>
          <w:rFonts w:eastAsia="Times New Roman"/>
          <w:bCs/>
          <w:color w:val="002060"/>
          <w:sz w:val="24"/>
          <w:szCs w:val="24"/>
          <w:lang w:val="pt-BR"/>
        </w:rPr>
        <w:t>Không thực hiện phép tính hãy so sánh:</w:t>
      </w:r>
    </w:p>
    <w:p w14:paraId="4E8C9666" w14:textId="77777777" w:rsidR="0011771F" w:rsidRPr="00200F45" w:rsidRDefault="0011771F" w:rsidP="00200F45">
      <w:pPr>
        <w:spacing w:after="0" w:line="360" w:lineRule="auto"/>
        <w:ind w:left="992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u w:color="0000FF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)</w:t>
      </w:r>
      <w:r w:rsidRPr="00200F45">
        <w:rPr>
          <w:rFonts w:ascii="Times New Roman" w:hAnsi="Times New Roman"/>
          <w:color w:val="002060"/>
          <w:sz w:val="24"/>
          <w:szCs w:val="24"/>
        </w:rPr>
        <w:t>(-99). 98 . (-97)          với 0                                       b)(-5)(-4)(-3)(-2)(-1)     với 0</w:t>
      </w:r>
    </w:p>
    <w:p w14:paraId="0272A0F9" w14:textId="3B1B9370" w:rsidR="0011771F" w:rsidRPr="00200F45" w:rsidRDefault="0011771F" w:rsidP="00200F45">
      <w:pPr>
        <w:spacing w:after="0" w:line="360" w:lineRule="auto"/>
        <w:ind w:left="720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     c)(-245)(-47)(-199)       với 123.(+315)                       d)2987. (-1974). (+243). 0     với  0</w:t>
      </w:r>
    </w:p>
    <w:p w14:paraId="33C7A678" w14:textId="0D4A2576" w:rsidR="0011771F" w:rsidRPr="00200F45" w:rsidRDefault="0011771F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</w:rPr>
        <w:t>Hướng dẫn giải</w:t>
      </w:r>
    </w:p>
    <w:p w14:paraId="0E739C49" w14:textId="7F0DBCD1" w:rsidR="0011771F" w:rsidRPr="00200F45" w:rsidRDefault="0011771F" w:rsidP="00200F45">
      <w:pPr>
        <w:spacing w:after="0" w:line="360" w:lineRule="auto"/>
        <w:ind w:left="992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u w:color="0000FF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)</w:t>
      </w:r>
      <w:r w:rsidRPr="00200F45">
        <w:rPr>
          <w:rFonts w:ascii="Times New Roman" w:hAnsi="Times New Roman"/>
          <w:color w:val="002060"/>
          <w:sz w:val="24"/>
          <w:szCs w:val="24"/>
        </w:rPr>
        <w:t>(-99). 98 . (-97)        &gt; 0                                       b)(-5)(-4)(-3)(-2)(-1)     &lt; 0</w:t>
      </w:r>
    </w:p>
    <w:p w14:paraId="50D7EEAF" w14:textId="33D90F7B" w:rsidR="0011771F" w:rsidRPr="00200F45" w:rsidRDefault="0011771F" w:rsidP="00200F45">
      <w:pPr>
        <w:spacing w:after="0" w:line="360" w:lineRule="auto"/>
        <w:ind w:left="720"/>
        <w:rPr>
          <w:rFonts w:ascii="Times New Roman" w:hAnsi="Times New Roman"/>
          <w:color w:val="002060"/>
          <w:sz w:val="24"/>
          <w:szCs w:val="24"/>
        </w:rPr>
      </w:pPr>
      <w:r w:rsidRPr="00200F45">
        <w:rPr>
          <w:rFonts w:ascii="Times New Roman" w:hAnsi="Times New Roman"/>
          <w:color w:val="002060"/>
          <w:sz w:val="24"/>
          <w:szCs w:val="24"/>
        </w:rPr>
        <w:t xml:space="preserve">     c)(-245)(-47)(-199)      &lt;  123.(+315)      </w:t>
      </w:r>
      <w:r w:rsidR="004F0A2A" w:rsidRPr="00200F45">
        <w:rPr>
          <w:rFonts w:ascii="Times New Roman" w:hAnsi="Times New Roman"/>
          <w:color w:val="002060"/>
          <w:sz w:val="24"/>
          <w:szCs w:val="24"/>
        </w:rPr>
        <w:t xml:space="preserve">               </w:t>
      </w:r>
      <w:r w:rsidRPr="00200F45">
        <w:rPr>
          <w:rFonts w:ascii="Times New Roman" w:hAnsi="Times New Roman"/>
          <w:color w:val="002060"/>
          <w:sz w:val="24"/>
          <w:szCs w:val="24"/>
        </w:rPr>
        <w:t>d)2987. (-1974). (+243). 0  =  0</w:t>
      </w:r>
    </w:p>
    <w:p w14:paraId="0418A767" w14:textId="77777777" w:rsidR="00FF3793" w:rsidRPr="00200F45" w:rsidRDefault="00FF3793" w:rsidP="00200F45">
      <w:pPr>
        <w:pStyle w:val="ListParagraph"/>
        <w:numPr>
          <w:ilvl w:val="0"/>
          <w:numId w:val="6"/>
        </w:numPr>
        <w:tabs>
          <w:tab w:val="left" w:pos="3402"/>
          <w:tab w:val="left" w:pos="5670"/>
          <w:tab w:val="left" w:pos="7938"/>
        </w:tabs>
        <w:spacing w:after="0" w:line="360" w:lineRule="auto"/>
        <w:rPr>
          <w:b/>
          <w:bCs/>
          <w:color w:val="002060"/>
          <w:sz w:val="24"/>
          <w:szCs w:val="24"/>
          <w:u w:color="0000FF"/>
        </w:rPr>
      </w:pPr>
      <w:bookmarkStart w:id="3" w:name="_Hlk77077882"/>
      <w:r w:rsidRPr="00200F45">
        <w:rPr>
          <w:bCs/>
          <w:color w:val="002060"/>
          <w:sz w:val="24"/>
          <w:szCs w:val="24"/>
          <w:lang w:val="pt-BR"/>
        </w:rPr>
        <w:t xml:space="preserve">Tìm số nguyên x </w:t>
      </w:r>
      <w:r w:rsidRPr="00200F45">
        <w:rPr>
          <w:bCs/>
          <w:color w:val="002060"/>
          <w:sz w:val="24"/>
          <w:szCs w:val="24"/>
        </w:rPr>
        <w:t>biết:</w:t>
      </w:r>
    </w:p>
    <w:p w14:paraId="4142D322" w14:textId="3707BD35" w:rsidR="004F0A2A" w:rsidRPr="00200F45" w:rsidRDefault="00FF3793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ind w:left="992"/>
        <w:rPr>
          <w:rFonts w:ascii="Times New Roman" w:hAnsi="Times New Roman"/>
          <w:b/>
          <w:bCs/>
          <w:color w:val="002060"/>
          <w:sz w:val="24"/>
          <w:szCs w:val="24"/>
          <w:u w:color="0000FF"/>
          <w:lang w:val="fr-FR"/>
        </w:rPr>
      </w:pPr>
      <w:r w:rsidRPr="00200F45">
        <w:rPr>
          <w:rFonts w:ascii="Times New Roman" w:eastAsia="Times New Roman" w:hAnsi="Times New Roman"/>
          <w:color w:val="002060"/>
          <w:sz w:val="24"/>
          <w:szCs w:val="24"/>
          <w:lang w:val="fr-FR"/>
        </w:rPr>
        <w:t>a)12</w:t>
      </w:r>
      <w:r w:rsidRPr="00200F45">
        <w:rPr>
          <w:rFonts w:ascii="Times New Roman" w:hAnsi="Times New Roman"/>
          <w:color w:val="002060"/>
          <w:position w:val="-4"/>
          <w:sz w:val="24"/>
          <w:szCs w:val="24"/>
        </w:rPr>
        <w:object w:dxaOrig="120" w:dyaOrig="285" w14:anchorId="601A3868">
          <v:shape id="_x0000_i1070" type="#_x0000_t75" style="width:6pt;height:15pt" o:ole="">
            <v:imagedata r:id="rId33" o:title=""/>
          </v:shape>
          <o:OLEObject Type="Embed" ProgID="Equation.DSMT4" ShapeID="_x0000_i1070" DrawAspect="Content" ObjectID="_1699646838" r:id="rId47"/>
        </w:object>
      </w:r>
      <w:r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x và x &lt; </w:t>
      </w:r>
      <w:r w:rsidRPr="00200F45">
        <w:rPr>
          <w:rFonts w:ascii="Times New Roman" w:hAnsi="Times New Roman"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0</w:t>
      </w:r>
      <w:r w:rsidRPr="00200F45">
        <w:rPr>
          <w:rFonts w:ascii="Times New Roman" w:hAnsi="Times New Roman"/>
          <w:bCs/>
          <w:color w:val="002060"/>
          <w:sz w:val="24"/>
          <w:szCs w:val="24"/>
          <w:u w:color="0000FF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       </w:t>
      </w:r>
      <w:r w:rsidR="004F0A2A" w:rsidRPr="00200F45">
        <w:rPr>
          <w:rFonts w:ascii="Times New Roman" w:hAnsi="Times New Roman"/>
          <w:bCs/>
          <w:color w:val="002060"/>
          <w:sz w:val="24"/>
          <w:szCs w:val="24"/>
          <w:u w:color="0000FF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           </w:t>
      </w:r>
      <w:r w:rsidRPr="00200F45">
        <w:rPr>
          <w:rFonts w:ascii="Times New Roman" w:hAnsi="Times New Roman"/>
          <w:bCs/>
          <w:color w:val="002060"/>
          <w:sz w:val="24"/>
          <w:szCs w:val="24"/>
          <w:u w:color="0000FF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b) </w:t>
      </w:r>
      <w:r w:rsidR="004F0A2A"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x là bội của 7 và </w:t>
      </w:r>
      <w:r w:rsidR="004F0A2A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-32 &lt; x &lt;15</w:t>
      </w:r>
    </w:p>
    <w:p w14:paraId="40DADBE8" w14:textId="69F042E2" w:rsidR="00FF3793" w:rsidRPr="00200F45" w:rsidRDefault="00FF3793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ind w:left="992"/>
        <w:rPr>
          <w:rFonts w:ascii="Times New Roman" w:hAnsi="Times New Roman"/>
          <w:b/>
          <w:bCs/>
          <w:color w:val="002060"/>
          <w:sz w:val="24"/>
          <w:szCs w:val="24"/>
          <w:u w:color="0000FF"/>
          <w:lang w:val="fr-FR"/>
        </w:rPr>
      </w:pPr>
    </w:p>
    <w:p w14:paraId="273323AE" w14:textId="4E1E7668" w:rsidR="00FF3793" w:rsidRPr="00200F45" w:rsidRDefault="00FF3793" w:rsidP="00200F45">
      <w:pPr>
        <w:spacing w:after="0" w:line="360" w:lineRule="auto"/>
        <w:ind w:left="720"/>
        <w:rPr>
          <w:rFonts w:ascii="Times New Roman" w:hAnsi="Times New Roman"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    c)</w:t>
      </w:r>
      <w:r w:rsidR="00232EC7"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</w:t>
      </w:r>
      <w:r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x chia hết cho 5 và x là ước của 50</w:t>
      </w:r>
      <w:r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              </w:t>
      </w:r>
      <w:r w:rsidR="00232EC7"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   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d) 2x +1 là ước của 20.</w:t>
      </w:r>
      <w:r w:rsidR="00232EC7"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</w:t>
      </w:r>
    </w:p>
    <w:p w14:paraId="5052001B" w14:textId="77777777" w:rsidR="00FF3793" w:rsidRPr="00200F45" w:rsidRDefault="00FF3793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color w:val="002060"/>
          <w:sz w:val="24"/>
          <w:szCs w:val="24"/>
          <w:lang w:val="fr-FR"/>
        </w:rPr>
      </w:pPr>
    </w:p>
    <w:p w14:paraId="31F444BD" w14:textId="32C73307" w:rsidR="00026CEA" w:rsidRPr="00200F45" w:rsidRDefault="00524B94" w:rsidP="00200F45">
      <w:pPr>
        <w:tabs>
          <w:tab w:val="left" w:pos="3402"/>
          <w:tab w:val="left" w:pos="5670"/>
          <w:tab w:val="left" w:pos="7938"/>
        </w:tabs>
        <w:spacing w:after="0" w:line="360" w:lineRule="auto"/>
        <w:jc w:val="center"/>
        <w:rPr>
          <w:rFonts w:ascii="Times New Roman" w:hAnsi="Times New Roman"/>
          <w:b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/>
          <w:bCs/>
          <w:color w:val="002060"/>
          <w:sz w:val="24"/>
          <w:szCs w:val="24"/>
          <w:lang w:val="fr-FR"/>
        </w:rPr>
        <w:t>Hướng dẫn giải</w:t>
      </w:r>
    </w:p>
    <w:bookmarkEnd w:id="3"/>
    <w:p w14:paraId="13179FD0" w14:textId="235244B2" w:rsidR="00FF3793" w:rsidRPr="00200F45" w:rsidRDefault="00FF3793" w:rsidP="00200F45">
      <w:pPr>
        <w:spacing w:line="360" w:lineRule="auto"/>
        <w:ind w:firstLine="720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 a)  </w:t>
      </w:r>
      <w:r w:rsidRPr="00200F45">
        <w:rPr>
          <w:rFonts w:ascii="Times New Roman" w:eastAsia="Times New Roman" w:hAnsi="Times New Roman"/>
          <w:color w:val="002060"/>
          <w:sz w:val="24"/>
          <w:szCs w:val="24"/>
          <w:lang w:val="fr-FR"/>
        </w:rPr>
        <w:t>12</w:t>
      </w:r>
      <w:r w:rsidRPr="00200F45">
        <w:rPr>
          <w:rFonts w:ascii="Times New Roman" w:hAnsi="Times New Roman"/>
          <w:color w:val="002060"/>
          <w:position w:val="-4"/>
          <w:sz w:val="24"/>
          <w:szCs w:val="24"/>
        </w:rPr>
        <w:object w:dxaOrig="120" w:dyaOrig="285" w14:anchorId="3048539C">
          <v:shape id="_x0000_i1071" type="#_x0000_t75" style="width:6pt;height:15pt" o:ole="">
            <v:imagedata r:id="rId33" o:title=""/>
          </v:shape>
          <o:OLEObject Type="Embed" ProgID="Equation.DSMT4" ShapeID="_x0000_i1071" DrawAspect="Content" ObjectID="_1699646839" r:id="rId48"/>
        </w:object>
      </w:r>
      <w:r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 x và x &lt; </w:t>
      </w:r>
      <w:r w:rsidRPr="00200F45">
        <w:rPr>
          <w:rFonts w:ascii="Times New Roman" w:hAnsi="Times New Roman"/>
          <w:color w:val="002060"/>
          <w:sz w:val="24"/>
          <w:szCs w:val="24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0</w:t>
      </w:r>
      <w:r w:rsidRPr="00200F45">
        <w:rPr>
          <w:rFonts w:ascii="Times New Roman" w:hAnsi="Times New Roman"/>
          <w:bCs/>
          <w:color w:val="002060"/>
          <w:sz w:val="24"/>
          <w:szCs w:val="24"/>
          <w:u w:color="0000FF"/>
          <w:lang w:val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5A0F6B6E">
          <v:shape id="_x0000_i1072" type="#_x0000_t75" style="width:10.5pt;height:10.5pt" o:ole="">
            <v:imagedata r:id="rId35" o:title=""/>
          </v:shape>
          <o:OLEObject Type="Embed" ProgID="Equation.3" ShapeID="_x0000_i1072" DrawAspect="Content" ObjectID="_1699646840" r:id="rId49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Ư(12) và x&lt;0 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1C994BE1">
          <v:shape id="_x0000_i1073" type="#_x0000_t75" style="width:10.5pt;height:10.5pt" o:ole="">
            <v:imagedata r:id="rId13" o:title=""/>
          </v:shape>
          <o:OLEObject Type="Embed" ProgID="Equation.3" ShapeID="_x0000_i1073" DrawAspect="Content" ObjectID="_1699646841" r:id="rId50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{-12; -6; -3;-2;-1}</w:t>
      </w:r>
    </w:p>
    <w:p w14:paraId="0C5AB1B4" w14:textId="2622211B" w:rsidR="00FF3793" w:rsidRPr="00200F45" w:rsidRDefault="00FF379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</w:t>
      </w:r>
      <w:r w:rsidR="004F0A2A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             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b)  </w:t>
      </w:r>
      <w:r w:rsidR="004F0A2A" w:rsidRPr="00200F45">
        <w:rPr>
          <w:rFonts w:ascii="Times New Roman" w:hAnsi="Times New Roman"/>
          <w:color w:val="002060"/>
          <w:sz w:val="24"/>
          <w:szCs w:val="24"/>
          <w:lang w:val="fr-FR"/>
        </w:rPr>
        <w:t xml:space="preserve">x là bội của 7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4000C650">
          <v:shape id="_x0000_i1074" type="#_x0000_t75" style="width:10.5pt;height:10.5pt" o:ole="">
            <v:imagedata r:id="rId13" o:title=""/>
          </v:shape>
          <o:OLEObject Type="Embed" ProgID="Equation.3" ShapeID="_x0000_i1074" DrawAspect="Content" ObjectID="_1699646842" r:id="rId51"/>
        </w:objec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{…</w:t>
      </w:r>
      <w:r w:rsidR="004F0A2A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, -35; -28; -21; -14; -7; 0; 7; 14;21;…} mà  -32 &lt; x &lt; 15</w:t>
      </w:r>
    </w:p>
    <w:p w14:paraId="0E5FF047" w14:textId="25E13256" w:rsidR="00FF3793" w:rsidRPr="00200F45" w:rsidRDefault="00FF379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  </w:t>
      </w:r>
      <w:r w:rsidR="004F0A2A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             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78C4C127">
          <v:shape id="_x0000_i1075" type="#_x0000_t75" style="width:10.5pt;height:10.5pt" o:ole="">
            <v:imagedata r:id="rId13" o:title=""/>
          </v:shape>
          <o:OLEObject Type="Embed" ProgID="Equation.3" ShapeID="_x0000_i1075" DrawAspect="Content" ObjectID="_1699646843" r:id="rId52"/>
        </w:object>
      </w:r>
      <w:r w:rsidR="004F0A2A" w:rsidRPr="00200F45">
        <w:rPr>
          <w:rFonts w:ascii="Times New Roman" w:hAnsi="Times New Roman"/>
          <w:bCs/>
          <w:color w:val="002060"/>
          <w:sz w:val="24"/>
          <w:szCs w:val="24"/>
        </w:rPr>
        <w:t>{ -28; -21; -14; -7; 0; 7; 14}</w:t>
      </w:r>
    </w:p>
    <w:p w14:paraId="11919BE1" w14:textId="2FE6803A" w:rsidR="00FF3793" w:rsidRPr="00200F45" w:rsidRDefault="00FF379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</w:t>
      </w:r>
      <w:r w:rsidR="00D62149" w:rsidRPr="00200F45">
        <w:rPr>
          <w:rFonts w:ascii="Times New Roman" w:hAnsi="Times New Roman"/>
          <w:bCs/>
          <w:color w:val="002060"/>
          <w:sz w:val="24"/>
          <w:szCs w:val="24"/>
        </w:rPr>
        <w:tab/>
        <w:t xml:space="preserve">     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c) x chia hế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</w:rPr>
        <w:t>t cho 5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2F32EA0F">
          <v:shape id="_x0000_i1076" type="#_x0000_t75" style="width:10.5pt;height:10.5pt" o:ole="">
            <v:imagedata r:id="rId13" o:title=""/>
          </v:shape>
          <o:OLEObject Type="Embed" ProgID="Equation.3" ShapeID="_x0000_i1076" DrawAspect="Content" ObjectID="_1699646844" r:id="rId53"/>
        </w:objec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</w:rPr>
        <w:t>{…, -50; -45; -40; -35; …; 25; 30; 35; 40; 45; 50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; …}</w:t>
      </w:r>
    </w:p>
    <w:p w14:paraId="1A15B02D" w14:textId="1F892FDE" w:rsidR="00FF3793" w:rsidRPr="00200F45" w:rsidRDefault="00FF379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</w:rPr>
        <w:tab/>
        <w:t xml:space="preserve">          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x là ước củ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a 50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=&gt; 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x </w:t>
      </w:r>
      <w:r w:rsidR="00232EC7"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0BF4BF1B">
          <v:shape id="_x0000_i1077" type="#_x0000_t75" style="width:10.5pt;height:10.5pt" o:ole="">
            <v:imagedata r:id="rId13" o:title=""/>
          </v:shape>
          <o:OLEObject Type="Embed" ProgID="Equation.3" ShapeID="_x0000_i1077" DrawAspect="Content" ObjectID="_1699646845" r:id="rId54"/>
        </w:objec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{-50; -25;-5 ;1;5;25; 50}</w:t>
      </w:r>
    </w:p>
    <w:p w14:paraId="4D1472FB" w14:textId="0544523D" w:rsidR="00FF3793" w:rsidRPr="00200F45" w:rsidRDefault="00FF379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ab/>
        <w:t xml:space="preserve">          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Dó đó:  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x </w:t>
      </w:r>
      <w:r w:rsidR="00232EC7"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45450E59">
          <v:shape id="_x0000_i1078" type="#_x0000_t75" style="width:10.5pt;height:10.5pt" o:ole="">
            <v:imagedata r:id="rId13" o:title=""/>
          </v:shape>
          <o:OLEObject Type="Embed" ProgID="Equation.3" ShapeID="_x0000_i1078" DrawAspect="Content" ObjectID="_1699646846" r:id="rId55"/>
        </w:objec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{ -50; -25; 25; 50}</w:t>
      </w:r>
    </w:p>
    <w:p w14:paraId="248BEFB6" w14:textId="38D1F362" w:rsidR="00FF3793" w:rsidRPr="00200F45" w:rsidRDefault="00FF379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  <w:lang w:val="fr-FR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ab/>
        <w:t xml:space="preserve">      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d)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Ta có:  2x +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1 là ước củ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>a 2</w:t>
      </w: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0 </w:t>
      </w:r>
    </w:p>
    <w:p w14:paraId="2777DB81" w14:textId="2907C3AE" w:rsidR="00FF3793" w:rsidRPr="00200F45" w:rsidRDefault="00FF379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 xml:space="preserve">            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  <w:lang w:val="fr-FR"/>
        </w:rPr>
        <w:tab/>
        <w:t xml:space="preserve">            </w: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</w:rPr>
        <w:t>=&gt; 2x +</w:t>
      </w:r>
      <w:r w:rsidR="00D06D6D" w:rsidRPr="00200F45">
        <w:rPr>
          <w:rFonts w:ascii="Times New Roman" w:hAnsi="Times New Roman"/>
          <w:bCs/>
          <w:color w:val="002060"/>
          <w:sz w:val="24"/>
          <w:szCs w:val="24"/>
        </w:rPr>
        <w:t>1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5127EFD6">
          <v:shape id="_x0000_i1079" type="#_x0000_t75" style="width:10.5pt;height:10.5pt" o:ole="">
            <v:imagedata r:id="rId13" o:title=""/>
          </v:shape>
          <o:OLEObject Type="Embed" ProgID="Equation.3" ShapeID="_x0000_i1079" DrawAspect="Content" ObjectID="_1699646847" r:id="rId56"/>
        </w:object>
      </w:r>
      <w:r w:rsidR="00232EC7" w:rsidRPr="00200F45">
        <w:rPr>
          <w:rFonts w:ascii="Times New Roman" w:hAnsi="Times New Roman"/>
          <w:bCs/>
          <w:color w:val="002060"/>
          <w:sz w:val="24"/>
          <w:szCs w:val="24"/>
        </w:rPr>
        <w:t>{-20;-10;-5;-4;-2;-1;1; 2; 4; 5; 10; 2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0}</w:t>
      </w:r>
    </w:p>
    <w:p w14:paraId="3C2CBB28" w14:textId="64D8D236" w:rsidR="00FF3793" w:rsidRPr="00200F45" w:rsidRDefault="00D06D6D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            Mà 2x +</w:t>
      </w:r>
      <w:r w:rsidR="00FF3793" w:rsidRPr="00200F45">
        <w:rPr>
          <w:rFonts w:ascii="Times New Roman" w:hAnsi="Times New Roman"/>
          <w:bCs/>
          <w:color w:val="002060"/>
          <w:sz w:val="24"/>
          <w:szCs w:val="24"/>
        </w:rPr>
        <w:t>1 không chia hết cho 2 nên</w:t>
      </w:r>
    </w:p>
    <w:p w14:paraId="1B14B876" w14:textId="2E275C70" w:rsidR="00FF3793" w:rsidRPr="00200F45" w:rsidRDefault="00FF379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</w:t>
      </w:r>
      <w:r w:rsidR="00D06D6D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=&gt; 2x +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1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0428D18B">
          <v:shape id="_x0000_i1080" type="#_x0000_t75" style="width:10.5pt;height:10.5pt" o:ole="">
            <v:imagedata r:id="rId13" o:title=""/>
          </v:shape>
          <o:OLEObject Type="Embed" ProgID="Equation.3" ShapeID="_x0000_i1080" DrawAspect="Content" ObjectID="_1699646848" r:id="rId57"/>
        </w:object>
      </w:r>
      <w:r w:rsidR="00D06D6D" w:rsidRPr="00200F45">
        <w:rPr>
          <w:rFonts w:ascii="Times New Roman" w:hAnsi="Times New Roman"/>
          <w:bCs/>
          <w:color w:val="002060"/>
          <w:sz w:val="24"/>
          <w:szCs w:val="24"/>
        </w:rPr>
        <w:t>{-5;-3;-1;1; 3; 5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}</w:t>
      </w:r>
    </w:p>
    <w:p w14:paraId="04F552EC" w14:textId="238DE998" w:rsidR="00FF3793" w:rsidRPr="00200F45" w:rsidRDefault="00FF3793" w:rsidP="00200F45">
      <w:pPr>
        <w:spacing w:line="360" w:lineRule="auto"/>
        <w:jc w:val="both"/>
        <w:rPr>
          <w:rFonts w:ascii="Times New Roman" w:hAnsi="Times New Roman"/>
          <w:bCs/>
          <w:color w:val="002060"/>
          <w:sz w:val="24"/>
          <w:szCs w:val="24"/>
        </w:rPr>
      </w:pP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</w:t>
      </w:r>
      <w:r w:rsidR="00D06D6D"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             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 =&gt; 2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2CFB6B15">
          <v:shape id="_x0000_i1081" type="#_x0000_t75" style="width:10.5pt;height:10.5pt" o:ole="">
            <v:imagedata r:id="rId13" o:title=""/>
          </v:shape>
          <o:OLEObject Type="Embed" ProgID="Equation.3" ShapeID="_x0000_i1081" DrawAspect="Content" ObjectID="_1699646849" r:id="rId58"/>
        </w:object>
      </w:r>
      <w:r w:rsidR="00D06D6D" w:rsidRPr="00200F45">
        <w:rPr>
          <w:rFonts w:ascii="Times New Roman" w:hAnsi="Times New Roman"/>
          <w:bCs/>
          <w:color w:val="002060"/>
          <w:sz w:val="24"/>
          <w:szCs w:val="24"/>
        </w:rPr>
        <w:t>{-6; -4; -2; 0; 2; 4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 xml:space="preserve">}  =&gt; x </w:t>
      </w:r>
      <w:r w:rsidRPr="00200F45">
        <w:rPr>
          <w:rFonts w:ascii="Times New Roman" w:hAnsi="Times New Roman"/>
          <w:bCs/>
          <w:color w:val="002060"/>
          <w:position w:val="-4"/>
          <w:sz w:val="24"/>
          <w:szCs w:val="24"/>
        </w:rPr>
        <w:object w:dxaOrig="200" w:dyaOrig="200" w14:anchorId="4447D733">
          <v:shape id="_x0000_i1082" type="#_x0000_t75" style="width:10.5pt;height:10.5pt" o:ole="">
            <v:imagedata r:id="rId13" o:title=""/>
          </v:shape>
          <o:OLEObject Type="Embed" ProgID="Equation.3" ShapeID="_x0000_i1082" DrawAspect="Content" ObjectID="_1699646850" r:id="rId59"/>
        </w:object>
      </w:r>
      <w:r w:rsidR="00D06D6D" w:rsidRPr="00200F45">
        <w:rPr>
          <w:rFonts w:ascii="Times New Roman" w:hAnsi="Times New Roman"/>
          <w:bCs/>
          <w:color w:val="002060"/>
          <w:sz w:val="24"/>
          <w:szCs w:val="24"/>
        </w:rPr>
        <w:t>{-3; -2; -1; 0; 1; 2</w:t>
      </w:r>
      <w:r w:rsidRPr="00200F45">
        <w:rPr>
          <w:rFonts w:ascii="Times New Roman" w:hAnsi="Times New Roman"/>
          <w:bCs/>
          <w:color w:val="002060"/>
          <w:sz w:val="24"/>
          <w:szCs w:val="24"/>
        </w:rPr>
        <w:t>}</w:t>
      </w:r>
    </w:p>
    <w:p w14:paraId="527AE939" w14:textId="77777777" w:rsidR="00FF3793" w:rsidRPr="00200F45" w:rsidRDefault="00FF3793" w:rsidP="00200F45">
      <w:pPr>
        <w:spacing w:line="360" w:lineRule="auto"/>
        <w:jc w:val="both"/>
        <w:rPr>
          <w:rFonts w:ascii="Times New Roman" w:hAnsi="Times New Roman"/>
          <w:b/>
          <w:bCs/>
          <w:color w:val="002060"/>
          <w:sz w:val="24"/>
          <w:szCs w:val="24"/>
          <w:lang w:val="pt-BR"/>
        </w:rPr>
      </w:pPr>
    </w:p>
    <w:p w14:paraId="730E6D98" w14:textId="77777777" w:rsidR="00AA2DEE" w:rsidRPr="00200F45" w:rsidRDefault="00AA2DEE" w:rsidP="00200F45">
      <w:pPr>
        <w:spacing w:after="0" w:line="360" w:lineRule="auto"/>
        <w:rPr>
          <w:rFonts w:ascii="Times New Roman" w:hAnsi="Times New Roman"/>
          <w:b/>
          <w:bCs/>
          <w:color w:val="002060"/>
          <w:sz w:val="24"/>
          <w:szCs w:val="24"/>
        </w:rPr>
      </w:pPr>
    </w:p>
    <w:sectPr w:rsidR="00AA2DEE" w:rsidRPr="00200F45" w:rsidSect="00C57009">
      <w:headerReference w:type="default" r:id="rId60"/>
      <w:footerReference w:type="default" r:id="rId61"/>
      <w:pgSz w:w="11907" w:h="16839" w:code="9"/>
      <w:pgMar w:top="567" w:right="567" w:bottom="567" w:left="851" w:header="283" w:footer="28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942C17F" w14:textId="77777777" w:rsidR="00D504F2" w:rsidRDefault="00D504F2" w:rsidP="00B83128">
      <w:pPr>
        <w:spacing w:after="0" w:line="240" w:lineRule="auto"/>
      </w:pPr>
      <w:r>
        <w:separator/>
      </w:r>
    </w:p>
  </w:endnote>
  <w:endnote w:type="continuationSeparator" w:id="0">
    <w:p w14:paraId="302A3684" w14:textId="77777777" w:rsidR="00D504F2" w:rsidRDefault="00D504F2" w:rsidP="00B831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8B41AB" w14:textId="10B37217" w:rsidR="00600720" w:rsidRPr="000762AC" w:rsidRDefault="00600720" w:rsidP="000762AC">
    <w:pPr>
      <w:pStyle w:val="Footer"/>
      <w:pBdr>
        <w:top w:val="double" w:sz="6" w:space="1" w:color="7030A0"/>
        <w:bottom w:val="double" w:sz="6" w:space="1" w:color="7030A0"/>
      </w:pBdr>
      <w:shd w:val="clear" w:color="auto" w:fill="0000FF"/>
      <w:rPr>
        <w:b/>
        <w:bCs/>
        <w:sz w:val="24"/>
        <w:szCs w:val="20"/>
      </w:rPr>
    </w:pPr>
    <w:r w:rsidRPr="000762AC">
      <w:rPr>
        <w:b/>
        <w:bCs/>
        <w:sz w:val="24"/>
        <w:szCs w:val="20"/>
      </w:rPr>
      <w:t>PHIẾU BÀI TẬP</w:t>
    </w:r>
    <w:r>
      <w:rPr>
        <w:b/>
        <w:bCs/>
        <w:sz w:val="24"/>
        <w:szCs w:val="20"/>
      </w:rPr>
      <w:t xml:space="preserve"> DẠY THÊM</w:t>
    </w:r>
    <w:r w:rsidRPr="000762AC">
      <w:rPr>
        <w:b/>
        <w:bCs/>
        <w:sz w:val="24"/>
        <w:szCs w:val="20"/>
      </w:rPr>
      <w:t xml:space="preserve"> TOÁN 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A966C60" w14:textId="77777777" w:rsidR="00D504F2" w:rsidRDefault="00D504F2" w:rsidP="00B83128">
      <w:pPr>
        <w:spacing w:after="0" w:line="240" w:lineRule="auto"/>
      </w:pPr>
      <w:r>
        <w:separator/>
      </w:r>
    </w:p>
  </w:footnote>
  <w:footnote w:type="continuationSeparator" w:id="0">
    <w:p w14:paraId="455AE1A5" w14:textId="77777777" w:rsidR="00D504F2" w:rsidRDefault="00D504F2" w:rsidP="00B831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8378C1" w14:textId="782FC13C" w:rsidR="00600720" w:rsidRPr="0017172D" w:rsidRDefault="00600720" w:rsidP="00091A77">
    <w:pPr>
      <w:pStyle w:val="Header"/>
      <w:pBdr>
        <w:bottom w:val="thickThinSmallGap" w:sz="24" w:space="1" w:color="7030A0"/>
      </w:pBdr>
      <w:shd w:val="clear" w:color="auto" w:fill="0000FF"/>
      <w:tabs>
        <w:tab w:val="clear" w:pos="9360"/>
        <w:tab w:val="right" w:pos="10348"/>
      </w:tabs>
      <w:rPr>
        <w:rFonts w:ascii="Times New Roman" w:hAnsi="Times New Roman"/>
        <w:b/>
        <w:bCs/>
        <w:color w:val="FFFFFF" w:themeColor="background1"/>
        <w:sz w:val="24"/>
        <w:szCs w:val="24"/>
      </w:rPr>
    </w:pPr>
    <w:r>
      <w:rPr>
        <w:rFonts w:ascii="Times New Roman" w:hAnsi="Times New Roman"/>
        <w:b/>
        <w:bCs/>
        <w:color w:val="FFFFFF" w:themeColor="background1"/>
        <w:sz w:val="24"/>
        <w:szCs w:val="24"/>
      </w:rPr>
      <w:tab/>
    </w:r>
    <w:r>
      <w:rPr>
        <w:rFonts w:ascii="Times New Roman" w:hAnsi="Times New Roman"/>
        <w:b/>
        <w:bCs/>
        <w:color w:val="FFFFFF" w:themeColor="background1"/>
        <w:sz w:val="24"/>
        <w:szCs w:val="24"/>
      </w:rPr>
      <w:tab/>
      <w:t>PHIẾU BÀI TẬP DẠY THÊM TOÁN 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732A4"/>
    <w:multiLevelType w:val="multilevel"/>
    <w:tmpl w:val="4E4E5902"/>
    <w:lvl w:ilvl="0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sz w:val="24"/>
        <w:u w:color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 w15:restartNumberingAfterBreak="0">
    <w:nsid w:val="04205E6C"/>
    <w:multiLevelType w:val="hybridMultilevel"/>
    <w:tmpl w:val="96AE00EC"/>
    <w:lvl w:ilvl="0" w:tplc="6D68C1C0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" w15:restartNumberingAfterBreak="0">
    <w:nsid w:val="079D4CC6"/>
    <w:multiLevelType w:val="multilevel"/>
    <w:tmpl w:val="4E4E5902"/>
    <w:lvl w:ilvl="0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sz w:val="24"/>
        <w:u w:color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 w15:restartNumberingAfterBreak="0">
    <w:nsid w:val="16DE7D4E"/>
    <w:multiLevelType w:val="multilevel"/>
    <w:tmpl w:val="51A48BC6"/>
    <w:lvl w:ilvl="0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i w:val="0"/>
        <w:color w:val="0000FF"/>
        <w:u w:color="0000FF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18D602C2"/>
    <w:multiLevelType w:val="hybridMultilevel"/>
    <w:tmpl w:val="D07CB31C"/>
    <w:lvl w:ilvl="0" w:tplc="6FACB23A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A44C90"/>
    <w:multiLevelType w:val="hybridMultilevel"/>
    <w:tmpl w:val="17A8F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987BF6"/>
    <w:multiLevelType w:val="multilevel"/>
    <w:tmpl w:val="51A48BC6"/>
    <w:lvl w:ilvl="0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i w:val="0"/>
        <w:color w:val="0000FF"/>
        <w:u w:color="0000FF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2F4B126E"/>
    <w:multiLevelType w:val="hybridMultilevel"/>
    <w:tmpl w:val="ADBC7EB6"/>
    <w:lvl w:ilvl="0" w:tplc="F1CCB116">
      <w:start w:val="1"/>
      <w:numFmt w:val="decimal"/>
      <w:lvlRestart w:val="0"/>
      <w:lvlText w:val="Câu %1:"/>
      <w:lvlJc w:val="left"/>
      <w:pPr>
        <w:ind w:left="170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8" w15:restartNumberingAfterBreak="0">
    <w:nsid w:val="3449104E"/>
    <w:multiLevelType w:val="hybridMultilevel"/>
    <w:tmpl w:val="3C389784"/>
    <w:lvl w:ilvl="0" w:tplc="6F048066">
      <w:start w:val="1"/>
      <w:numFmt w:val="upp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9" w15:restartNumberingAfterBreak="0">
    <w:nsid w:val="3C5B27A1"/>
    <w:multiLevelType w:val="multilevel"/>
    <w:tmpl w:val="A75E4418"/>
    <w:lvl w:ilvl="0">
      <w:start w:val="1"/>
      <w:numFmt w:val="decimal"/>
      <w:lvlText w:val="Ví dụ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0" w15:restartNumberingAfterBreak="0">
    <w:nsid w:val="436B1AE5"/>
    <w:multiLevelType w:val="hybridMultilevel"/>
    <w:tmpl w:val="17A8F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483017"/>
    <w:multiLevelType w:val="hybridMultilevel"/>
    <w:tmpl w:val="7B90CB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6721F3"/>
    <w:multiLevelType w:val="hybridMultilevel"/>
    <w:tmpl w:val="6A105410"/>
    <w:lvl w:ilvl="0" w:tplc="D35E7A18">
      <w:start w:val="1"/>
      <w:numFmt w:val="lowerLetter"/>
      <w:lvlText w:val="%1)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3" w15:restartNumberingAfterBreak="0">
    <w:nsid w:val="7D45185B"/>
    <w:multiLevelType w:val="hybridMultilevel"/>
    <w:tmpl w:val="41F25D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7"/>
  </w:num>
  <w:num w:numId="4">
    <w:abstractNumId w:val="2"/>
  </w:num>
  <w:num w:numId="5">
    <w:abstractNumId w:val="3"/>
  </w:num>
  <w:num w:numId="6">
    <w:abstractNumId w:val="0"/>
  </w:num>
  <w:num w:numId="7">
    <w:abstractNumId w:val="4"/>
  </w:num>
  <w:num w:numId="8">
    <w:abstractNumId w:val="13"/>
  </w:num>
  <w:num w:numId="9">
    <w:abstractNumId w:val="5"/>
  </w:num>
  <w:num w:numId="10">
    <w:abstractNumId w:val="10"/>
  </w:num>
  <w:num w:numId="11">
    <w:abstractNumId w:val="1"/>
  </w:num>
  <w:num w:numId="12">
    <w:abstractNumId w:val="8"/>
  </w:num>
  <w:num w:numId="13">
    <w:abstractNumId w:val="11"/>
  </w:num>
  <w:num w:numId="14">
    <w:abstractNumId w:val="1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6146"/>
    <w:rsid w:val="00012B2B"/>
    <w:rsid w:val="00026CEA"/>
    <w:rsid w:val="00030CAC"/>
    <w:rsid w:val="0003401C"/>
    <w:rsid w:val="00037155"/>
    <w:rsid w:val="00054115"/>
    <w:rsid w:val="00066ED1"/>
    <w:rsid w:val="00070345"/>
    <w:rsid w:val="000762AC"/>
    <w:rsid w:val="00082B04"/>
    <w:rsid w:val="00091A77"/>
    <w:rsid w:val="000E01EB"/>
    <w:rsid w:val="00113218"/>
    <w:rsid w:val="0011771F"/>
    <w:rsid w:val="001177DF"/>
    <w:rsid w:val="00147C06"/>
    <w:rsid w:val="00151222"/>
    <w:rsid w:val="0017172D"/>
    <w:rsid w:val="001727D6"/>
    <w:rsid w:val="0017337B"/>
    <w:rsid w:val="00184579"/>
    <w:rsid w:val="00186E50"/>
    <w:rsid w:val="001915DF"/>
    <w:rsid w:val="00195131"/>
    <w:rsid w:val="00195B1E"/>
    <w:rsid w:val="001A687A"/>
    <w:rsid w:val="001B1332"/>
    <w:rsid w:val="001C3838"/>
    <w:rsid w:val="001C5749"/>
    <w:rsid w:val="001E11CE"/>
    <w:rsid w:val="001E670E"/>
    <w:rsid w:val="001F5E83"/>
    <w:rsid w:val="00200F45"/>
    <w:rsid w:val="00207B18"/>
    <w:rsid w:val="00232EC7"/>
    <w:rsid w:val="00250157"/>
    <w:rsid w:val="00270659"/>
    <w:rsid w:val="002B18BE"/>
    <w:rsid w:val="002B5DDC"/>
    <w:rsid w:val="002E1DC4"/>
    <w:rsid w:val="002E29D4"/>
    <w:rsid w:val="002E33DB"/>
    <w:rsid w:val="00307E91"/>
    <w:rsid w:val="00320DAC"/>
    <w:rsid w:val="00322C2F"/>
    <w:rsid w:val="00324D35"/>
    <w:rsid w:val="00344F34"/>
    <w:rsid w:val="00355D70"/>
    <w:rsid w:val="00373A10"/>
    <w:rsid w:val="00392FB6"/>
    <w:rsid w:val="003A7473"/>
    <w:rsid w:val="003B03A0"/>
    <w:rsid w:val="003B1465"/>
    <w:rsid w:val="003B6980"/>
    <w:rsid w:val="003C0AA2"/>
    <w:rsid w:val="003C4D8B"/>
    <w:rsid w:val="003E4565"/>
    <w:rsid w:val="003F33AF"/>
    <w:rsid w:val="00453B49"/>
    <w:rsid w:val="00453ED1"/>
    <w:rsid w:val="004820BF"/>
    <w:rsid w:val="00490450"/>
    <w:rsid w:val="004B305D"/>
    <w:rsid w:val="004D14CC"/>
    <w:rsid w:val="004E040E"/>
    <w:rsid w:val="004F0A2A"/>
    <w:rsid w:val="00510484"/>
    <w:rsid w:val="00524B94"/>
    <w:rsid w:val="0054024B"/>
    <w:rsid w:val="00541AF3"/>
    <w:rsid w:val="0054461B"/>
    <w:rsid w:val="00545E18"/>
    <w:rsid w:val="0055158C"/>
    <w:rsid w:val="005522C1"/>
    <w:rsid w:val="00576632"/>
    <w:rsid w:val="005A4867"/>
    <w:rsid w:val="005B515C"/>
    <w:rsid w:val="005B7785"/>
    <w:rsid w:val="005D06C2"/>
    <w:rsid w:val="005D0D06"/>
    <w:rsid w:val="005D1466"/>
    <w:rsid w:val="005D37F0"/>
    <w:rsid w:val="00600720"/>
    <w:rsid w:val="006102B3"/>
    <w:rsid w:val="00613D8F"/>
    <w:rsid w:val="00625367"/>
    <w:rsid w:val="006432FE"/>
    <w:rsid w:val="006752A3"/>
    <w:rsid w:val="00675308"/>
    <w:rsid w:val="0067779E"/>
    <w:rsid w:val="0069087C"/>
    <w:rsid w:val="006B7B37"/>
    <w:rsid w:val="006C2733"/>
    <w:rsid w:val="006D1D9F"/>
    <w:rsid w:val="006E761D"/>
    <w:rsid w:val="007036A4"/>
    <w:rsid w:val="00704877"/>
    <w:rsid w:val="0070656F"/>
    <w:rsid w:val="00706B6E"/>
    <w:rsid w:val="00731157"/>
    <w:rsid w:val="00750A93"/>
    <w:rsid w:val="00761AB9"/>
    <w:rsid w:val="007C0555"/>
    <w:rsid w:val="007D6CD3"/>
    <w:rsid w:val="007E32EA"/>
    <w:rsid w:val="007E7B57"/>
    <w:rsid w:val="008114CF"/>
    <w:rsid w:val="00813A28"/>
    <w:rsid w:val="00814F7F"/>
    <w:rsid w:val="00815680"/>
    <w:rsid w:val="00816913"/>
    <w:rsid w:val="00822079"/>
    <w:rsid w:val="008313C3"/>
    <w:rsid w:val="00855DAC"/>
    <w:rsid w:val="00855DC9"/>
    <w:rsid w:val="00870C51"/>
    <w:rsid w:val="00871C72"/>
    <w:rsid w:val="00871EB8"/>
    <w:rsid w:val="008857CC"/>
    <w:rsid w:val="008A6F86"/>
    <w:rsid w:val="008B6EB9"/>
    <w:rsid w:val="008D1CA6"/>
    <w:rsid w:val="008D3826"/>
    <w:rsid w:val="008E5A23"/>
    <w:rsid w:val="008F3385"/>
    <w:rsid w:val="00910099"/>
    <w:rsid w:val="00924065"/>
    <w:rsid w:val="0093723A"/>
    <w:rsid w:val="00955C46"/>
    <w:rsid w:val="00976146"/>
    <w:rsid w:val="00981A9A"/>
    <w:rsid w:val="00986CB9"/>
    <w:rsid w:val="00990D6E"/>
    <w:rsid w:val="009A436E"/>
    <w:rsid w:val="009C2835"/>
    <w:rsid w:val="009C7BED"/>
    <w:rsid w:val="009D7202"/>
    <w:rsid w:val="009F26F5"/>
    <w:rsid w:val="00A14F6D"/>
    <w:rsid w:val="00A221B9"/>
    <w:rsid w:val="00A2654B"/>
    <w:rsid w:val="00A26BC2"/>
    <w:rsid w:val="00A56BCE"/>
    <w:rsid w:val="00A6090B"/>
    <w:rsid w:val="00A66F53"/>
    <w:rsid w:val="00A6737F"/>
    <w:rsid w:val="00A819F3"/>
    <w:rsid w:val="00A8502F"/>
    <w:rsid w:val="00AA2585"/>
    <w:rsid w:val="00AA2DEE"/>
    <w:rsid w:val="00AA3426"/>
    <w:rsid w:val="00AB4530"/>
    <w:rsid w:val="00AD7FA6"/>
    <w:rsid w:val="00AE6299"/>
    <w:rsid w:val="00B07875"/>
    <w:rsid w:val="00B23A76"/>
    <w:rsid w:val="00B35043"/>
    <w:rsid w:val="00B37D21"/>
    <w:rsid w:val="00B46DD2"/>
    <w:rsid w:val="00B479B2"/>
    <w:rsid w:val="00B52B65"/>
    <w:rsid w:val="00B809D5"/>
    <w:rsid w:val="00B81C1B"/>
    <w:rsid w:val="00B82A34"/>
    <w:rsid w:val="00B83128"/>
    <w:rsid w:val="00B83326"/>
    <w:rsid w:val="00B95CFB"/>
    <w:rsid w:val="00B973B4"/>
    <w:rsid w:val="00BA006D"/>
    <w:rsid w:val="00BA599A"/>
    <w:rsid w:val="00BB7E99"/>
    <w:rsid w:val="00BC1AE4"/>
    <w:rsid w:val="00BE2CB8"/>
    <w:rsid w:val="00BE52BD"/>
    <w:rsid w:val="00C21514"/>
    <w:rsid w:val="00C45B0A"/>
    <w:rsid w:val="00C52FD5"/>
    <w:rsid w:val="00C53157"/>
    <w:rsid w:val="00C56C7F"/>
    <w:rsid w:val="00C57009"/>
    <w:rsid w:val="00CD061A"/>
    <w:rsid w:val="00CD5FD5"/>
    <w:rsid w:val="00CE1B3A"/>
    <w:rsid w:val="00CF02AF"/>
    <w:rsid w:val="00D03EEE"/>
    <w:rsid w:val="00D06D6D"/>
    <w:rsid w:val="00D40067"/>
    <w:rsid w:val="00D419BE"/>
    <w:rsid w:val="00D504F2"/>
    <w:rsid w:val="00D52957"/>
    <w:rsid w:val="00D62149"/>
    <w:rsid w:val="00D63CCF"/>
    <w:rsid w:val="00D75635"/>
    <w:rsid w:val="00D76066"/>
    <w:rsid w:val="00D81B04"/>
    <w:rsid w:val="00D8581E"/>
    <w:rsid w:val="00D90B91"/>
    <w:rsid w:val="00DA1317"/>
    <w:rsid w:val="00DA4ACE"/>
    <w:rsid w:val="00DA5B0C"/>
    <w:rsid w:val="00DA69A9"/>
    <w:rsid w:val="00DB469C"/>
    <w:rsid w:val="00DB53EA"/>
    <w:rsid w:val="00DB70EC"/>
    <w:rsid w:val="00DC0482"/>
    <w:rsid w:val="00DC2928"/>
    <w:rsid w:val="00DD0A75"/>
    <w:rsid w:val="00DD5EF8"/>
    <w:rsid w:val="00DE56FD"/>
    <w:rsid w:val="00DE656A"/>
    <w:rsid w:val="00E10F99"/>
    <w:rsid w:val="00E14880"/>
    <w:rsid w:val="00E17E30"/>
    <w:rsid w:val="00E463AE"/>
    <w:rsid w:val="00E517BD"/>
    <w:rsid w:val="00E55043"/>
    <w:rsid w:val="00E56513"/>
    <w:rsid w:val="00E56781"/>
    <w:rsid w:val="00E6244D"/>
    <w:rsid w:val="00E637D6"/>
    <w:rsid w:val="00E63B39"/>
    <w:rsid w:val="00E63EB0"/>
    <w:rsid w:val="00E667D8"/>
    <w:rsid w:val="00E841F9"/>
    <w:rsid w:val="00E92B95"/>
    <w:rsid w:val="00EA2190"/>
    <w:rsid w:val="00EA4F26"/>
    <w:rsid w:val="00EA562E"/>
    <w:rsid w:val="00EE55F3"/>
    <w:rsid w:val="00EF498C"/>
    <w:rsid w:val="00EF4E20"/>
    <w:rsid w:val="00F12628"/>
    <w:rsid w:val="00F13A59"/>
    <w:rsid w:val="00F148A7"/>
    <w:rsid w:val="00F30070"/>
    <w:rsid w:val="00F362ED"/>
    <w:rsid w:val="00F6399F"/>
    <w:rsid w:val="00F914C0"/>
    <w:rsid w:val="00F926B0"/>
    <w:rsid w:val="00FC4714"/>
    <w:rsid w:val="00FD3D51"/>
    <w:rsid w:val="00FF37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27364B"/>
  <w15:docId w15:val="{A406B04D-0665-41C5-BFF5-C20FF04164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B18B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F4E20"/>
    <w:pPr>
      <w:keepNext/>
      <w:keepLines/>
      <w:spacing w:before="40" w:after="0" w:line="259" w:lineRule="auto"/>
      <w:outlineLvl w:val="3"/>
    </w:pPr>
    <w:rPr>
      <w:rFonts w:ascii="Times New Roman" w:eastAsia="Times New Roman" w:hAnsi="Times New Roman"/>
      <w:iCs/>
      <w:sz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976146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FooterChar">
    <w:name w:val="Footer Char"/>
    <w:link w:val="Footer"/>
    <w:uiPriority w:val="99"/>
    <w:rsid w:val="00976146"/>
    <w:rPr>
      <w:rFonts w:ascii="Times New Roman" w:hAnsi="Times New Roman"/>
      <w:sz w:val="28"/>
    </w:rPr>
  </w:style>
  <w:style w:type="paragraph" w:styleId="ListParagraph">
    <w:name w:val="List Paragraph"/>
    <w:basedOn w:val="Normal"/>
    <w:link w:val="ListParagraphChar"/>
    <w:uiPriority w:val="34"/>
    <w:qFormat/>
    <w:rsid w:val="00976146"/>
    <w:pPr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976146"/>
    <w:rPr>
      <w:rFonts w:ascii="Times New Roman" w:hAnsi="Times New Roman"/>
      <w:sz w:val="28"/>
    </w:rPr>
  </w:style>
  <w:style w:type="paragraph" w:styleId="Header">
    <w:name w:val="header"/>
    <w:basedOn w:val="Normal"/>
    <w:link w:val="HeaderChar"/>
    <w:uiPriority w:val="99"/>
    <w:unhideWhenUsed/>
    <w:rsid w:val="00B831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3128"/>
  </w:style>
  <w:style w:type="paragraph" w:styleId="BalloonText">
    <w:name w:val="Balloon Text"/>
    <w:basedOn w:val="Normal"/>
    <w:link w:val="BalloonTextChar"/>
    <w:uiPriority w:val="99"/>
    <w:semiHidden/>
    <w:unhideWhenUsed/>
    <w:rsid w:val="008E5A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E5A2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B13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F4E20"/>
    <w:rPr>
      <w:rFonts w:ascii="Times New Roman" w:eastAsia="Times New Roman" w:hAnsi="Times New Roman"/>
      <w:iCs/>
      <w:sz w:val="24"/>
      <w:szCs w:val="2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B18B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76066"/>
    <w:rPr>
      <w:color w:val="808080"/>
    </w:rPr>
  </w:style>
  <w:style w:type="character" w:styleId="Strong">
    <w:name w:val="Strong"/>
    <w:basedOn w:val="DefaultParagraphFont"/>
    <w:uiPriority w:val="22"/>
    <w:qFormat/>
    <w:rsid w:val="00D03EEE"/>
    <w:rPr>
      <w:b/>
      <w:bCs/>
    </w:rPr>
  </w:style>
  <w:style w:type="paragraph" w:styleId="NormalWeb">
    <w:name w:val="Normal (Web)"/>
    <w:basedOn w:val="Normal"/>
    <w:uiPriority w:val="99"/>
    <w:unhideWhenUsed/>
    <w:rsid w:val="00D03EEE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72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5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9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67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9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28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828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9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8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0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99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54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8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91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0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6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1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1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29.bin"/><Relationship Id="rId47" Type="http://schemas.openxmlformats.org/officeDocument/2006/relationships/oleObject" Target="embeddings/oleObject34.bin"/><Relationship Id="rId50" Type="http://schemas.openxmlformats.org/officeDocument/2006/relationships/oleObject" Target="embeddings/oleObject37.bin"/><Relationship Id="rId55" Type="http://schemas.openxmlformats.org/officeDocument/2006/relationships/oleObject" Target="embeddings/oleObject42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20.bin"/><Relationship Id="rId41" Type="http://schemas.openxmlformats.org/officeDocument/2006/relationships/oleObject" Target="embeddings/oleObject28.bin"/><Relationship Id="rId54" Type="http://schemas.openxmlformats.org/officeDocument/2006/relationships/oleObject" Target="embeddings/oleObject41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32" Type="http://schemas.openxmlformats.org/officeDocument/2006/relationships/image" Target="media/image4.png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2.bin"/><Relationship Id="rId53" Type="http://schemas.openxmlformats.org/officeDocument/2006/relationships/oleObject" Target="embeddings/oleObject40.bin"/><Relationship Id="rId58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6.bin"/><Relationship Id="rId57" Type="http://schemas.openxmlformats.org/officeDocument/2006/relationships/oleObject" Target="embeddings/oleObject44.bin"/><Relationship Id="rId61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image" Target="media/image3.png"/><Relationship Id="rId44" Type="http://schemas.openxmlformats.org/officeDocument/2006/relationships/oleObject" Target="embeddings/oleObject31.bin"/><Relationship Id="rId52" Type="http://schemas.openxmlformats.org/officeDocument/2006/relationships/oleObject" Target="embeddings/oleObject39.bin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1.bin"/><Relationship Id="rId35" Type="http://schemas.openxmlformats.org/officeDocument/2006/relationships/image" Target="media/image6.wmf"/><Relationship Id="rId43" Type="http://schemas.openxmlformats.org/officeDocument/2006/relationships/oleObject" Target="embeddings/oleObject30.bin"/><Relationship Id="rId48" Type="http://schemas.openxmlformats.org/officeDocument/2006/relationships/oleObject" Target="embeddings/oleObject35.bin"/><Relationship Id="rId56" Type="http://schemas.openxmlformats.org/officeDocument/2006/relationships/oleObject" Target="embeddings/oleObject43.bin"/><Relationship Id="rId8" Type="http://schemas.openxmlformats.org/officeDocument/2006/relationships/image" Target="media/image1.wmf"/><Relationship Id="rId51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image" Target="media/image5.wmf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33.bin"/><Relationship Id="rId59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3C42CF-1673-44A1-A30E-73102D8694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780</Words>
  <Characters>15850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cp:lastPrinted>2021-07-13T07:24:00Z</cp:lastPrinted>
  <dcterms:created xsi:type="dcterms:W3CDTF">2021-11-28T16:18:00Z</dcterms:created>
  <dcterms:modified xsi:type="dcterms:W3CDTF">2021-11-28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